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3C30FD" w14:textId="70F82A5A" w:rsidR="003D2EE7" w:rsidRDefault="003D2EE7" w:rsidP="003D2EE7">
      <w:pPr>
        <w:spacing w:before="60" w:after="60" w:line="276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  <w:r>
        <w:rPr>
          <w:rFonts w:ascii="Times New Roman" w:eastAsia="Times New Roman" w:hAnsi="Times New Roman"/>
          <w:b/>
          <w:bCs/>
          <w:sz w:val="26"/>
          <w:szCs w:val="26"/>
        </w:rPr>
        <w:t>PHIẾU BÀI TẬP</w:t>
      </w:r>
    </w:p>
    <w:p w14:paraId="43DAB6EA" w14:textId="2B9FEC62" w:rsidR="004D7FE8" w:rsidRPr="0089151C" w:rsidRDefault="004D7FE8" w:rsidP="004D7FE8">
      <w:pPr>
        <w:spacing w:before="60" w:after="60"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>Bài tập 1. Tính</w:t>
      </w:r>
    </w:p>
    <w:p w14:paraId="38A80C98" w14:textId="77777777" w:rsidR="004D7FE8" w:rsidRPr="0089151C" w:rsidRDefault="004D7FE8" w:rsidP="004D7FE8">
      <w:pPr>
        <w:spacing w:before="60" w:after="60" w:line="276" w:lineRule="auto"/>
        <w:rPr>
          <w:rFonts w:ascii="Times New Roman" w:eastAsia="Times New Roman" w:hAnsi="Times New Roman"/>
          <w:sz w:val="26"/>
          <w:szCs w:val="26"/>
        </w:rPr>
      </w:pP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a) </w:t>
      </w:r>
      <w:r w:rsidRPr="0089151C">
        <w:rPr>
          <w:rFonts w:ascii="Times New Roman" w:hAnsi="Times New Roman"/>
          <w:position w:val="-6"/>
          <w:sz w:val="26"/>
          <w:szCs w:val="26"/>
        </w:rPr>
        <w:object w:dxaOrig="859" w:dyaOrig="340" w14:anchorId="21CCCF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6.85pt" o:ole="">
            <v:imagedata r:id="rId7" o:title=""/>
          </v:shape>
          <o:OLEObject Type="Embed" ProgID="Equation.DSMT4" ShapeID="_x0000_i1025" DrawAspect="Content" ObjectID="_1759932434" r:id="rId8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b) </w:t>
      </w:r>
      <w:r w:rsidRPr="0089151C">
        <w:rPr>
          <w:rFonts w:ascii="Times New Roman" w:hAnsi="Times New Roman"/>
          <w:position w:val="-6"/>
          <w:sz w:val="26"/>
          <w:szCs w:val="26"/>
        </w:rPr>
        <w:object w:dxaOrig="780" w:dyaOrig="340" w14:anchorId="4939DF0B">
          <v:shape id="_x0000_i1026" type="#_x0000_t75" style="width:39.25pt;height:16.85pt" o:ole="">
            <v:imagedata r:id="rId9" o:title=""/>
          </v:shape>
          <o:OLEObject Type="Embed" ProgID="Equation.DSMT4" ShapeID="_x0000_i1026" DrawAspect="Content" ObjectID="_1759932435" r:id="rId10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c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639" w:dyaOrig="380" w14:anchorId="4C2E7E90">
          <v:shape id="_x0000_i1027" type="#_x0000_t75" style="width:32.75pt;height:18.7pt" o:ole="">
            <v:imagedata r:id="rId11" o:title=""/>
          </v:shape>
          <o:OLEObject Type="Embed" ProgID="Equation.DSMT4" ShapeID="_x0000_i1027" DrawAspect="Content" ObjectID="_1759932436" r:id="rId12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d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880" w:dyaOrig="380" w14:anchorId="2EBA44C9">
          <v:shape id="_x0000_i1028" type="#_x0000_t75" style="width:43.95pt;height:18.7pt" o:ole="">
            <v:imagedata r:id="rId13" o:title=""/>
          </v:shape>
          <o:OLEObject Type="Embed" ProgID="Equation.DSMT4" ShapeID="_x0000_i1028" DrawAspect="Content" ObjectID="_1759932437" r:id="rId14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ab/>
      </w:r>
    </w:p>
    <w:p w14:paraId="21F7F80A" w14:textId="77777777" w:rsidR="004D7FE8" w:rsidRPr="0089151C" w:rsidRDefault="004D7FE8" w:rsidP="004D7FE8">
      <w:pPr>
        <w:spacing w:before="60" w:after="60" w:line="276" w:lineRule="auto"/>
        <w:ind w:firstLine="720"/>
        <w:rPr>
          <w:rFonts w:ascii="Times New Roman" w:eastAsia="Times New Roman" w:hAnsi="Times New Roman"/>
          <w:sz w:val="26"/>
          <w:szCs w:val="26"/>
        </w:rPr>
      </w:pPr>
      <w:r w:rsidRPr="0089151C">
        <w:rPr>
          <w:rFonts w:ascii="Times New Roman" w:eastAsia="Times New Roman" w:hAnsi="Times New Roman"/>
          <w:sz w:val="26"/>
          <w:szCs w:val="26"/>
        </w:rPr>
        <w:t xml:space="preserve">e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1359" w:dyaOrig="380" w14:anchorId="3AEDB121">
          <v:shape id="_x0000_i1029" type="#_x0000_t75" style="width:67.3pt;height:18.7pt" o:ole="">
            <v:imagedata r:id="rId15" o:title=""/>
          </v:shape>
          <o:OLEObject Type="Embed" ProgID="Equation.DSMT4" ShapeID="_x0000_i1029" DrawAspect="Content" ObjectID="_1759932438" r:id="rId16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f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1120" w:dyaOrig="380" w14:anchorId="4BB11E39">
          <v:shape id="_x0000_i1030" type="#_x0000_t75" style="width:56.1pt;height:18.7pt" o:ole="">
            <v:imagedata r:id="rId17" o:title=""/>
          </v:shape>
          <o:OLEObject Type="Embed" ProgID="Equation.DSMT4" ShapeID="_x0000_i1030" DrawAspect="Content" ObjectID="_1759932439" r:id="rId18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g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1579" w:dyaOrig="380" w14:anchorId="64E14560">
          <v:shape id="_x0000_i1031" type="#_x0000_t75" style="width:78.55pt;height:18.7pt" o:ole="">
            <v:imagedata r:id="rId19" o:title=""/>
          </v:shape>
          <o:OLEObject Type="Embed" ProgID="Equation.DSMT4" ShapeID="_x0000_i1031" DrawAspect="Content" ObjectID="_1759932440" r:id="rId20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h) </w:t>
      </w:r>
      <w:r w:rsidRPr="0089151C">
        <w:rPr>
          <w:rFonts w:ascii="Times New Roman" w:hAnsi="Times New Roman"/>
          <w:position w:val="-30"/>
          <w:sz w:val="26"/>
          <w:szCs w:val="26"/>
        </w:rPr>
        <w:object w:dxaOrig="1840" w:dyaOrig="780" w14:anchorId="312F5775">
          <v:shape id="_x0000_i1032" type="#_x0000_t75" style="width:92.55pt;height:39.25pt" o:ole="">
            <v:imagedata r:id="rId21" o:title=""/>
          </v:shape>
          <o:OLEObject Type="Embed" ProgID="Equation.DSMT4" ShapeID="_x0000_i1032" DrawAspect="Content" ObjectID="_1759932441" r:id="rId22"/>
        </w:object>
      </w:r>
    </w:p>
    <w:p w14:paraId="40F362C9" w14:textId="77777777" w:rsidR="004D7FE8" w:rsidRPr="0089151C" w:rsidRDefault="004D7FE8" w:rsidP="004D7FE8">
      <w:pPr>
        <w:spacing w:before="60" w:after="60"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2. </w:t>
      </w:r>
    </w:p>
    <w:p w14:paraId="542199FA" w14:textId="77777777" w:rsidR="004D7FE8" w:rsidRPr="0089151C" w:rsidRDefault="004D7FE8" w:rsidP="004D7FE8">
      <w:pPr>
        <w:spacing w:before="60" w:after="60" w:line="276" w:lineRule="auto"/>
        <w:rPr>
          <w:rFonts w:ascii="Times New Roman" w:hAnsi="Times New Roman"/>
          <w:sz w:val="26"/>
          <w:szCs w:val="26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 xml:space="preserve">a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900" w:dyaOrig="340" w14:anchorId="003AE658">
          <v:shape id="_x0000_i1033" type="#_x0000_t75" style="width:44.9pt;height:16.85pt" o:ole="">
            <v:imagedata r:id="rId23" o:title=""/>
          </v:shape>
          <o:OLEObject Type="Embed" ProgID="Equation.DSMT4" ShapeID="_x0000_i1033" DrawAspect="Content" ObjectID="_1759932442" r:id="rId24"/>
        </w:object>
      </w:r>
      <w:r w:rsidRPr="0089151C">
        <w:rPr>
          <w:rFonts w:ascii="Times New Roman" w:hAnsi="Times New Roman"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b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1280" w:dyaOrig="380" w14:anchorId="6EA37257">
          <v:shape id="_x0000_i1034" type="#_x0000_t75" style="width:63.6pt;height:18.7pt" o:ole="">
            <v:imagedata r:id="rId25" o:title=""/>
          </v:shape>
          <o:OLEObject Type="Embed" ProgID="Equation.DSMT4" ShapeID="_x0000_i1034" DrawAspect="Content" ObjectID="_1759932443" r:id="rId26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c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1900" w:dyaOrig="380" w14:anchorId="0F66728A">
          <v:shape id="_x0000_i1035" type="#_x0000_t75" style="width:95.4pt;height:18.7pt" o:ole="">
            <v:imagedata r:id="rId27" o:title=""/>
          </v:shape>
          <o:OLEObject Type="Embed" ProgID="Equation.DSMT4" ShapeID="_x0000_i1035" DrawAspect="Content" ObjectID="_1759932444" r:id="rId28"/>
        </w:object>
      </w:r>
    </w:p>
    <w:p w14:paraId="281CE74F" w14:textId="77777777" w:rsidR="004D7FE8" w:rsidRPr="0089151C" w:rsidRDefault="004D7FE8" w:rsidP="004D7FE8">
      <w:pPr>
        <w:spacing w:before="60" w:after="60" w:line="276" w:lineRule="auto"/>
        <w:ind w:firstLine="720"/>
        <w:rPr>
          <w:rFonts w:ascii="Times New Roman" w:eastAsia="Times New Roman" w:hAnsi="Times New Roman"/>
          <w:sz w:val="26"/>
          <w:szCs w:val="26"/>
        </w:rPr>
      </w:pPr>
      <w:r w:rsidRPr="0089151C">
        <w:rPr>
          <w:rFonts w:ascii="Times New Roman" w:eastAsia="Times New Roman" w:hAnsi="Times New Roman"/>
          <w:sz w:val="26"/>
          <w:szCs w:val="26"/>
        </w:rPr>
        <w:t xml:space="preserve">d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2360" w:dyaOrig="380" w14:anchorId="6844CE74">
          <v:shape id="_x0000_i1036" type="#_x0000_t75" style="width:117.8pt;height:18.7pt" o:ole="">
            <v:imagedata r:id="rId29" o:title=""/>
          </v:shape>
          <o:OLEObject Type="Embed" ProgID="Equation.DSMT4" ShapeID="_x0000_i1036" DrawAspect="Content" ObjectID="_1759932445" r:id="rId30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e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2140" w:dyaOrig="380" w14:anchorId="32B12C6E">
          <v:shape id="_x0000_i1037" type="#_x0000_t75" style="width:107.55pt;height:18.7pt" o:ole="">
            <v:imagedata r:id="rId31" o:title=""/>
          </v:shape>
          <o:OLEObject Type="Embed" ProgID="Equation.DSMT4" ShapeID="_x0000_i1037" DrawAspect="Content" ObjectID="_1759932446" r:id="rId32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f) </w:t>
      </w:r>
      <w:r w:rsidRPr="0089151C">
        <w:rPr>
          <w:rFonts w:ascii="Times New Roman" w:hAnsi="Times New Roman"/>
          <w:position w:val="-30"/>
          <w:sz w:val="26"/>
          <w:szCs w:val="26"/>
        </w:rPr>
        <w:object w:dxaOrig="2400" w:dyaOrig="740" w14:anchorId="52024E34">
          <v:shape id="_x0000_i1038" type="#_x0000_t75" style="width:119.7pt;height:36.45pt" o:ole="">
            <v:imagedata r:id="rId33" o:title=""/>
          </v:shape>
          <o:OLEObject Type="Embed" ProgID="Equation.DSMT4" ShapeID="_x0000_i1038" DrawAspect="Content" ObjectID="_1759932447" r:id="rId34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</w:r>
    </w:p>
    <w:p w14:paraId="77E29338" w14:textId="77777777" w:rsidR="004D7FE8" w:rsidRPr="0089151C" w:rsidRDefault="004D7FE8" w:rsidP="004D7FE8">
      <w:pPr>
        <w:spacing w:before="60" w:after="60"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3. </w:t>
      </w:r>
    </w:p>
    <w:p w14:paraId="4A36BD29" w14:textId="77777777" w:rsidR="004D7FE8" w:rsidRPr="0089151C" w:rsidRDefault="004D7FE8" w:rsidP="004D7FE8">
      <w:pPr>
        <w:spacing w:before="60" w:after="60" w:line="276" w:lineRule="auto"/>
        <w:rPr>
          <w:rFonts w:ascii="Times New Roman" w:hAnsi="Times New Roman"/>
          <w:sz w:val="26"/>
          <w:szCs w:val="26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 xml:space="preserve">a) </w:t>
      </w:r>
      <w:r w:rsidRPr="0089151C">
        <w:rPr>
          <w:rFonts w:ascii="Times New Roman" w:hAnsi="Times New Roman"/>
          <w:position w:val="-18"/>
          <w:sz w:val="26"/>
          <w:szCs w:val="26"/>
        </w:rPr>
        <w:object w:dxaOrig="2200" w:dyaOrig="480" w14:anchorId="3D7EFD5A">
          <v:shape id="_x0000_i1039" type="#_x0000_t75" style="width:110.35pt;height:24.3pt" o:ole="">
            <v:imagedata r:id="rId35" o:title=""/>
          </v:shape>
          <o:OLEObject Type="Embed" ProgID="Equation.DSMT4" ShapeID="_x0000_i1039" DrawAspect="Content" ObjectID="_1759932448" r:id="rId36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ab/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b) </w:t>
      </w:r>
      <w:r w:rsidRPr="0089151C">
        <w:rPr>
          <w:rFonts w:ascii="Times New Roman" w:hAnsi="Times New Roman"/>
          <w:position w:val="-18"/>
          <w:sz w:val="26"/>
          <w:szCs w:val="26"/>
        </w:rPr>
        <w:object w:dxaOrig="2400" w:dyaOrig="480" w14:anchorId="4BCA4514">
          <v:shape id="_x0000_i1040" type="#_x0000_t75" style="width:119.7pt;height:24.3pt" o:ole="">
            <v:imagedata r:id="rId37" o:title=""/>
          </v:shape>
          <o:OLEObject Type="Embed" ProgID="Equation.DSMT4" ShapeID="_x0000_i1040" DrawAspect="Content" ObjectID="_1759932449" r:id="rId38"/>
        </w:object>
      </w:r>
    </w:p>
    <w:p w14:paraId="3103A470" w14:textId="77777777" w:rsidR="004D7FE8" w:rsidRPr="0089151C" w:rsidRDefault="004D7FE8" w:rsidP="004D7FE8">
      <w:pPr>
        <w:spacing w:before="60" w:after="60" w:line="276" w:lineRule="auto"/>
        <w:rPr>
          <w:rFonts w:ascii="Times New Roman" w:eastAsia="Times New Roman" w:hAnsi="Times New Roman"/>
          <w:sz w:val="26"/>
          <w:szCs w:val="26"/>
        </w:rPr>
      </w:pP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c) </w:t>
      </w:r>
      <w:r w:rsidRPr="0089151C">
        <w:rPr>
          <w:rFonts w:ascii="Times New Roman" w:hAnsi="Times New Roman"/>
          <w:position w:val="-18"/>
          <w:sz w:val="26"/>
          <w:szCs w:val="26"/>
        </w:rPr>
        <w:object w:dxaOrig="3420" w:dyaOrig="480" w14:anchorId="29C8F2DF">
          <v:shape id="_x0000_i1041" type="#_x0000_t75" style="width:171.1pt;height:24.3pt" o:ole="">
            <v:imagedata r:id="rId39" o:title=""/>
          </v:shape>
          <o:OLEObject Type="Embed" ProgID="Equation.DSMT4" ShapeID="_x0000_i1041" DrawAspect="Content" ObjectID="_1759932450" r:id="rId40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  <w:t xml:space="preserve">d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3320" w:dyaOrig="380" w14:anchorId="1D1A305A">
          <v:shape id="_x0000_i1042" type="#_x0000_t75" style="width:165.5pt;height:18.7pt" o:ole="">
            <v:imagedata r:id="rId41" o:title=""/>
          </v:shape>
          <o:OLEObject Type="Embed" ProgID="Equation.DSMT4" ShapeID="_x0000_i1042" DrawAspect="Content" ObjectID="_1759932451" r:id="rId42"/>
        </w:object>
      </w:r>
      <w:r w:rsidRPr="0089151C">
        <w:rPr>
          <w:rFonts w:ascii="Times New Roman" w:eastAsia="Times New Roman" w:hAnsi="Times New Roman"/>
          <w:sz w:val="26"/>
          <w:szCs w:val="26"/>
        </w:rPr>
        <w:tab/>
      </w:r>
    </w:p>
    <w:p w14:paraId="61B2D84B" w14:textId="77777777" w:rsidR="004D7FE8" w:rsidRPr="0089151C" w:rsidRDefault="004D7FE8" w:rsidP="004D7FE8">
      <w:pPr>
        <w:spacing w:before="60" w:after="60"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4. Tìm giá trị của x biết </w:t>
      </w:r>
    </w:p>
    <w:p w14:paraId="2520996D" w14:textId="77777777" w:rsidR="004D7FE8" w:rsidRPr="0089151C" w:rsidRDefault="004D7FE8" w:rsidP="004D7FE8">
      <w:pPr>
        <w:shd w:val="clear" w:color="auto" w:fill="FFFFFF"/>
        <w:spacing w:after="160" w:line="276" w:lineRule="auto"/>
        <w:ind w:firstLine="720"/>
        <w:contextualSpacing/>
        <w:jc w:val="both"/>
        <w:rPr>
          <w:rFonts w:ascii="Times New Roman" w:eastAsia="Arial" w:hAnsi="Times New Roman"/>
          <w:sz w:val="26"/>
          <w:szCs w:val="26"/>
          <w:lang w:val="vi-VN"/>
        </w:rPr>
      </w:pPr>
      <w:r w:rsidRPr="0089151C">
        <w:rPr>
          <w:rFonts w:ascii="Times New Roman" w:hAnsi="Times New Roman"/>
          <w:sz w:val="26"/>
          <w:szCs w:val="26"/>
        </w:rPr>
        <w:t xml:space="preserve">a) </w:t>
      </w:r>
      <w:r w:rsidRPr="0089151C">
        <w:rPr>
          <w:rFonts w:ascii="Times New Roman" w:hAnsi="Times New Roman"/>
          <w:position w:val="-14"/>
          <w:sz w:val="26"/>
          <w:szCs w:val="26"/>
        </w:rPr>
        <w:object w:dxaOrig="3280" w:dyaOrig="400" w14:anchorId="10BDB049">
          <v:shape id="_x0000_i1043" type="#_x0000_t75" style="width:164.55pt;height:20.55pt" o:ole="">
            <v:imagedata r:id="rId43" o:title=""/>
          </v:shape>
          <o:OLEObject Type="Embed" ProgID="Equation.DSMT4" ShapeID="_x0000_i1043" DrawAspect="Content" ObjectID="_1759932452" r:id="rId44"/>
        </w:object>
      </w:r>
      <w:r w:rsidRPr="0089151C">
        <w:rPr>
          <w:rFonts w:ascii="Times New Roman" w:eastAsia="Arial" w:hAnsi="Times New Roman"/>
          <w:sz w:val="26"/>
          <w:szCs w:val="26"/>
        </w:rPr>
        <w:tab/>
      </w:r>
      <w:r w:rsidRPr="0089151C">
        <w:rPr>
          <w:rFonts w:ascii="Times New Roman" w:eastAsia="Arial" w:hAnsi="Times New Roman"/>
          <w:sz w:val="26"/>
          <w:szCs w:val="26"/>
        </w:rPr>
        <w:tab/>
        <w:t xml:space="preserve">b) </w:t>
      </w:r>
      <w:r w:rsidRPr="0089151C">
        <w:rPr>
          <w:rFonts w:ascii="Times New Roman" w:hAnsi="Times New Roman"/>
          <w:position w:val="-14"/>
          <w:sz w:val="26"/>
          <w:szCs w:val="26"/>
        </w:rPr>
        <w:object w:dxaOrig="2600" w:dyaOrig="400" w14:anchorId="58208DDA">
          <v:shape id="_x0000_i1044" type="#_x0000_t75" style="width:129.95pt;height:20.55pt" o:ole="">
            <v:imagedata r:id="rId45" o:title=""/>
          </v:shape>
          <o:OLEObject Type="Embed" ProgID="Equation.DSMT4" ShapeID="_x0000_i1044" DrawAspect="Content" ObjectID="_1759932453" r:id="rId46"/>
        </w:object>
      </w:r>
    </w:p>
    <w:p w14:paraId="6EAABED1" w14:textId="77777777" w:rsidR="004D7FE8" w:rsidRPr="0089151C" w:rsidRDefault="004D7FE8" w:rsidP="004D7FE8">
      <w:pPr>
        <w:shd w:val="clear" w:color="auto" w:fill="FFFFFF"/>
        <w:spacing w:after="160" w:line="276" w:lineRule="auto"/>
        <w:ind w:firstLine="720"/>
        <w:rPr>
          <w:rFonts w:ascii="Times New Roman" w:eastAsia="Arial" w:hAnsi="Times New Roman"/>
          <w:sz w:val="26"/>
          <w:szCs w:val="26"/>
          <w:lang w:val="vi-VN"/>
        </w:rPr>
      </w:pPr>
      <w:r w:rsidRPr="0089151C">
        <w:rPr>
          <w:rFonts w:ascii="Times New Roman" w:hAnsi="Times New Roman"/>
          <w:sz w:val="26"/>
          <w:szCs w:val="26"/>
        </w:rPr>
        <w:t xml:space="preserve">c) </w:t>
      </w:r>
      <w:r w:rsidRPr="0089151C">
        <w:rPr>
          <w:rFonts w:ascii="Times New Roman" w:hAnsi="Times New Roman"/>
          <w:position w:val="-14"/>
          <w:sz w:val="26"/>
          <w:szCs w:val="26"/>
        </w:rPr>
        <w:object w:dxaOrig="3560" w:dyaOrig="400" w14:anchorId="73EEB9E9">
          <v:shape id="_x0000_i1045" type="#_x0000_t75" style="width:177.65pt;height:20.55pt" o:ole="">
            <v:imagedata r:id="rId47" o:title=""/>
          </v:shape>
          <o:OLEObject Type="Embed" ProgID="Equation.DSMT4" ShapeID="_x0000_i1045" DrawAspect="Content" ObjectID="_1759932454" r:id="rId48"/>
        </w:object>
      </w:r>
      <w:r w:rsidRPr="0089151C">
        <w:rPr>
          <w:rFonts w:ascii="Times New Roman" w:eastAsia="Arial" w:hAnsi="Times New Roman"/>
          <w:sz w:val="26"/>
          <w:szCs w:val="26"/>
          <w:lang w:val="vi-VN"/>
        </w:rPr>
        <w:tab/>
      </w:r>
      <w:r w:rsidRPr="0089151C">
        <w:rPr>
          <w:rFonts w:ascii="Times New Roman" w:eastAsia="Arial" w:hAnsi="Times New Roman"/>
          <w:sz w:val="26"/>
          <w:szCs w:val="26"/>
        </w:rPr>
        <w:t xml:space="preserve">d) </w:t>
      </w:r>
      <w:r w:rsidRPr="0089151C">
        <w:rPr>
          <w:rFonts w:ascii="Times New Roman" w:hAnsi="Times New Roman"/>
          <w:position w:val="-14"/>
          <w:sz w:val="26"/>
          <w:szCs w:val="26"/>
        </w:rPr>
        <w:object w:dxaOrig="3420" w:dyaOrig="400" w14:anchorId="285F180E">
          <v:shape id="_x0000_i1046" type="#_x0000_t75" style="width:171.1pt;height:20.55pt" o:ole="">
            <v:imagedata r:id="rId49" o:title=""/>
          </v:shape>
          <o:OLEObject Type="Embed" ProgID="Equation.DSMT4" ShapeID="_x0000_i1046" DrawAspect="Content" ObjectID="_1759932455" r:id="rId50"/>
        </w:object>
      </w:r>
    </w:p>
    <w:p w14:paraId="398CC883" w14:textId="77777777" w:rsidR="004D7FE8" w:rsidRPr="0089151C" w:rsidRDefault="004D7FE8" w:rsidP="004D7FE8">
      <w:pPr>
        <w:spacing w:before="60" w:after="60"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5. Tính </w:t>
      </w:r>
    </w:p>
    <w:p w14:paraId="68F51258" w14:textId="77777777" w:rsidR="004D7FE8" w:rsidRPr="0089151C" w:rsidRDefault="004D7FE8" w:rsidP="004D7FE8">
      <w:pPr>
        <w:spacing w:before="60" w:after="60" w:line="276" w:lineRule="auto"/>
        <w:rPr>
          <w:rFonts w:ascii="Times New Roman" w:hAnsi="Times New Roman"/>
          <w:sz w:val="26"/>
          <w:szCs w:val="26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ab/>
      </w:r>
      <w:r w:rsidRPr="0089151C">
        <w:rPr>
          <w:rFonts w:ascii="Times New Roman" w:eastAsia="Times New Roman" w:hAnsi="Times New Roman"/>
          <w:bCs/>
          <w:sz w:val="26"/>
          <w:szCs w:val="26"/>
        </w:rPr>
        <w:t xml:space="preserve">a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1480" w:dyaOrig="380" w14:anchorId="7007B2ED">
          <v:shape id="_x0000_i1047" type="#_x0000_t75" style="width:73.85pt;height:18.7pt" o:ole="">
            <v:imagedata r:id="rId51" o:title=""/>
          </v:shape>
          <o:OLEObject Type="Embed" ProgID="Equation.DSMT4" ShapeID="_x0000_i1047" DrawAspect="Content" ObjectID="_1759932456" r:id="rId52"/>
        </w:object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  <w:t xml:space="preserve">b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1400" w:dyaOrig="380" w14:anchorId="726813FF">
          <v:shape id="_x0000_i1048" type="#_x0000_t75" style="width:70.15pt;height:18.7pt" o:ole="">
            <v:imagedata r:id="rId53" o:title=""/>
          </v:shape>
          <o:OLEObject Type="Embed" ProgID="Equation.DSMT4" ShapeID="_x0000_i1048" DrawAspect="Content" ObjectID="_1759932457" r:id="rId54"/>
        </w:object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  <w:t xml:space="preserve">c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1900" w:dyaOrig="380" w14:anchorId="1DD41F0A">
          <v:shape id="_x0000_i1049" type="#_x0000_t75" style="width:95.4pt;height:18.7pt" o:ole="">
            <v:imagedata r:id="rId55" o:title=""/>
          </v:shape>
          <o:OLEObject Type="Embed" ProgID="Equation.DSMT4" ShapeID="_x0000_i1049" DrawAspect="Content" ObjectID="_1759932458" r:id="rId56"/>
        </w:object>
      </w:r>
    </w:p>
    <w:p w14:paraId="1CCDA21F" w14:textId="77777777" w:rsidR="004D7FE8" w:rsidRPr="0089151C" w:rsidRDefault="004D7FE8" w:rsidP="004D7FE8">
      <w:pPr>
        <w:spacing w:before="60" w:after="60" w:line="276" w:lineRule="auto"/>
        <w:rPr>
          <w:rFonts w:ascii="Times New Roman" w:eastAsia="Times New Roman" w:hAnsi="Times New Roman"/>
          <w:sz w:val="26"/>
          <w:szCs w:val="26"/>
        </w:rPr>
      </w:pPr>
      <w:r w:rsidRPr="0089151C">
        <w:rPr>
          <w:rFonts w:ascii="Times New Roman" w:eastAsia="Times New Roman" w:hAnsi="Times New Roman"/>
          <w:bCs/>
          <w:sz w:val="26"/>
          <w:szCs w:val="26"/>
        </w:rPr>
        <w:tab/>
        <w:t xml:space="preserve">d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2360" w:dyaOrig="380" w14:anchorId="6DB790C8">
          <v:shape id="_x0000_i1050" type="#_x0000_t75" style="width:117.8pt;height:18.7pt" o:ole="">
            <v:imagedata r:id="rId57" o:title=""/>
          </v:shape>
          <o:OLEObject Type="Embed" ProgID="Equation.DSMT4" ShapeID="_x0000_i1050" DrawAspect="Content" ObjectID="_1759932459" r:id="rId58"/>
        </w:object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  <w:t xml:space="preserve">e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1900" w:dyaOrig="380" w14:anchorId="363A33CE">
          <v:shape id="_x0000_i1051" type="#_x0000_t75" style="width:95.4pt;height:18.7pt" o:ole="">
            <v:imagedata r:id="rId59" o:title=""/>
          </v:shape>
          <o:OLEObject Type="Embed" ProgID="Equation.DSMT4" ShapeID="_x0000_i1051" DrawAspect="Content" ObjectID="_1759932460" r:id="rId60"/>
        </w:object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  <w:t xml:space="preserve">f) </w:t>
      </w:r>
      <w:r w:rsidRPr="0089151C">
        <w:rPr>
          <w:rFonts w:ascii="Times New Roman" w:hAnsi="Times New Roman"/>
          <w:position w:val="-10"/>
          <w:sz w:val="26"/>
          <w:szCs w:val="26"/>
        </w:rPr>
        <w:object w:dxaOrig="2360" w:dyaOrig="380" w14:anchorId="71E23615">
          <v:shape id="_x0000_i1052" type="#_x0000_t75" style="width:117.8pt;height:18.7pt" o:ole="">
            <v:imagedata r:id="rId61" o:title=""/>
          </v:shape>
          <o:OLEObject Type="Embed" ProgID="Equation.DSMT4" ShapeID="_x0000_i1052" DrawAspect="Content" ObjectID="_1759932461" r:id="rId62"/>
        </w:object>
      </w:r>
    </w:p>
    <w:p w14:paraId="17D1452C" w14:textId="77777777" w:rsidR="004D7FE8" w:rsidRPr="0089151C" w:rsidRDefault="004D7FE8" w:rsidP="004D7FE8">
      <w:pPr>
        <w:spacing w:before="60" w:after="60"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6. </w:t>
      </w:r>
    </w:p>
    <w:p w14:paraId="52576E84" w14:textId="77777777" w:rsidR="004D7FE8" w:rsidRPr="0089151C" w:rsidRDefault="004D7FE8" w:rsidP="004D7FE8">
      <w:pPr>
        <w:spacing w:before="60" w:after="60" w:line="276" w:lineRule="auto"/>
        <w:ind w:firstLine="720"/>
        <w:rPr>
          <w:rFonts w:ascii="Times New Roman" w:hAnsi="Times New Roman"/>
          <w:sz w:val="26"/>
          <w:szCs w:val="26"/>
        </w:rPr>
      </w:pPr>
      <w:r w:rsidRPr="0089151C">
        <w:rPr>
          <w:rFonts w:ascii="Times New Roman" w:eastAsia="Times New Roman" w:hAnsi="Times New Roman"/>
          <w:bCs/>
          <w:sz w:val="26"/>
          <w:szCs w:val="26"/>
        </w:rPr>
        <w:t xml:space="preserve">a) </w:t>
      </w:r>
      <w:r w:rsidRPr="0089151C">
        <w:rPr>
          <w:rFonts w:ascii="Times New Roman" w:hAnsi="Times New Roman"/>
          <w:position w:val="-18"/>
          <w:sz w:val="26"/>
          <w:szCs w:val="26"/>
        </w:rPr>
        <w:object w:dxaOrig="2760" w:dyaOrig="480" w14:anchorId="0E41B214">
          <v:shape id="_x0000_i1053" type="#_x0000_t75" style="width:138.4pt;height:24.3pt" o:ole="">
            <v:imagedata r:id="rId63" o:title=""/>
          </v:shape>
          <o:OLEObject Type="Embed" ProgID="Equation.DSMT4" ShapeID="_x0000_i1053" DrawAspect="Content" ObjectID="_1759932462" r:id="rId64"/>
        </w:object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  <w:t xml:space="preserve">b) </w:t>
      </w:r>
      <w:r w:rsidRPr="0089151C">
        <w:rPr>
          <w:rFonts w:ascii="Times New Roman" w:hAnsi="Times New Roman"/>
          <w:position w:val="-18"/>
          <w:sz w:val="26"/>
          <w:szCs w:val="26"/>
        </w:rPr>
        <w:object w:dxaOrig="3760" w:dyaOrig="480" w14:anchorId="095952DB">
          <v:shape id="_x0000_i1054" type="#_x0000_t75" style="width:187.95pt;height:24.3pt" o:ole="">
            <v:imagedata r:id="rId65" o:title=""/>
          </v:shape>
          <o:OLEObject Type="Embed" ProgID="Equation.DSMT4" ShapeID="_x0000_i1054" DrawAspect="Content" ObjectID="_1759932463" r:id="rId66"/>
        </w:object>
      </w:r>
    </w:p>
    <w:p w14:paraId="7F37AD5E" w14:textId="77777777" w:rsidR="004D7FE8" w:rsidRPr="0089151C" w:rsidRDefault="004D7FE8" w:rsidP="004D7FE8">
      <w:pPr>
        <w:spacing w:before="60" w:after="60" w:line="276" w:lineRule="auto"/>
        <w:ind w:firstLine="720"/>
        <w:rPr>
          <w:rFonts w:ascii="Times New Roman" w:eastAsia="Times New Roman" w:hAnsi="Times New Roman"/>
          <w:bCs/>
          <w:sz w:val="26"/>
          <w:szCs w:val="26"/>
        </w:rPr>
      </w:pPr>
      <w:r w:rsidRPr="0089151C">
        <w:rPr>
          <w:rFonts w:ascii="Times New Roman" w:eastAsia="Times New Roman" w:hAnsi="Times New Roman"/>
          <w:bCs/>
          <w:sz w:val="26"/>
          <w:szCs w:val="26"/>
        </w:rPr>
        <w:t xml:space="preserve">c) </w:t>
      </w:r>
      <w:r w:rsidRPr="0089151C">
        <w:rPr>
          <w:rFonts w:ascii="Times New Roman" w:hAnsi="Times New Roman"/>
          <w:position w:val="-18"/>
          <w:sz w:val="26"/>
          <w:szCs w:val="26"/>
        </w:rPr>
        <w:object w:dxaOrig="3480" w:dyaOrig="480" w14:anchorId="42CC47C4">
          <v:shape id="_x0000_i1055" type="#_x0000_t75" style="width:173.9pt;height:24.3pt" o:ole="">
            <v:imagedata r:id="rId67" o:title=""/>
          </v:shape>
          <o:OLEObject Type="Embed" ProgID="Equation.DSMT4" ShapeID="_x0000_i1055" DrawAspect="Content" ObjectID="_1759932464" r:id="rId68"/>
        </w:object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  <w:t xml:space="preserve">d) </w:t>
      </w:r>
      <w:r w:rsidRPr="0089151C">
        <w:rPr>
          <w:rFonts w:ascii="Times New Roman" w:hAnsi="Times New Roman"/>
          <w:position w:val="-18"/>
          <w:sz w:val="26"/>
          <w:szCs w:val="26"/>
        </w:rPr>
        <w:object w:dxaOrig="3540" w:dyaOrig="480" w14:anchorId="31EA0A7D">
          <v:shape id="_x0000_i1056" type="#_x0000_t75" style="width:176.75pt;height:24.3pt" o:ole="">
            <v:imagedata r:id="rId69" o:title=""/>
          </v:shape>
          <o:OLEObject Type="Embed" ProgID="Equation.DSMT4" ShapeID="_x0000_i1056" DrawAspect="Content" ObjectID="_1759932465" r:id="rId70"/>
        </w:object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</w:r>
    </w:p>
    <w:p w14:paraId="1602F32D" w14:textId="77777777" w:rsidR="004D7FE8" w:rsidRPr="0089151C" w:rsidRDefault="004D7FE8" w:rsidP="004D7FE8">
      <w:pPr>
        <w:spacing w:before="60" w:after="60" w:line="276" w:lineRule="auto"/>
        <w:ind w:firstLine="720"/>
        <w:rPr>
          <w:rFonts w:ascii="Times New Roman" w:eastAsia="Times New Roman" w:hAnsi="Times New Roman"/>
          <w:sz w:val="26"/>
          <w:szCs w:val="26"/>
        </w:rPr>
      </w:pPr>
      <w:r w:rsidRPr="0089151C">
        <w:rPr>
          <w:rFonts w:ascii="Times New Roman" w:eastAsia="Times New Roman" w:hAnsi="Times New Roman"/>
          <w:bCs/>
          <w:sz w:val="26"/>
          <w:szCs w:val="26"/>
        </w:rPr>
        <w:t xml:space="preserve">e) </w:t>
      </w:r>
      <w:r w:rsidRPr="0089151C">
        <w:rPr>
          <w:rFonts w:ascii="Times New Roman" w:hAnsi="Times New Roman"/>
          <w:position w:val="-18"/>
          <w:sz w:val="26"/>
          <w:szCs w:val="26"/>
        </w:rPr>
        <w:object w:dxaOrig="2720" w:dyaOrig="480" w14:anchorId="7AA1208B">
          <v:shape id="_x0000_i1057" type="#_x0000_t75" style="width:135.6pt;height:24.3pt" o:ole="">
            <v:imagedata r:id="rId71" o:title=""/>
          </v:shape>
          <o:OLEObject Type="Embed" ProgID="Equation.DSMT4" ShapeID="_x0000_i1057" DrawAspect="Content" ObjectID="_1759932466" r:id="rId72"/>
        </w:object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</w:r>
      <w:r w:rsidRPr="0089151C">
        <w:rPr>
          <w:rFonts w:ascii="Times New Roman" w:eastAsia="Times New Roman" w:hAnsi="Times New Roman"/>
          <w:bCs/>
          <w:sz w:val="26"/>
          <w:szCs w:val="26"/>
        </w:rPr>
        <w:tab/>
        <w:t xml:space="preserve">f) </w:t>
      </w:r>
      <w:r w:rsidRPr="0089151C">
        <w:rPr>
          <w:rFonts w:ascii="Times New Roman" w:hAnsi="Times New Roman"/>
          <w:position w:val="-18"/>
          <w:sz w:val="26"/>
          <w:szCs w:val="26"/>
        </w:rPr>
        <w:object w:dxaOrig="2900" w:dyaOrig="480" w14:anchorId="126A6B1C">
          <v:shape id="_x0000_i1058" type="#_x0000_t75" style="width:144.95pt;height:24.3pt" o:ole="">
            <v:imagedata r:id="rId73" o:title=""/>
          </v:shape>
          <o:OLEObject Type="Embed" ProgID="Equation.DSMT4" ShapeID="_x0000_i1058" DrawAspect="Content" ObjectID="_1759932467" r:id="rId74"/>
        </w:object>
      </w:r>
    </w:p>
    <w:p w14:paraId="0A37BAED" w14:textId="77777777" w:rsidR="004D7FE8" w:rsidRPr="0089151C" w:rsidRDefault="004D7FE8" w:rsidP="004D7FE8">
      <w:pPr>
        <w:spacing w:before="60" w:after="60"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7. </w:t>
      </w:r>
    </w:p>
    <w:p w14:paraId="170AC4B5" w14:textId="77777777" w:rsidR="004D7FE8" w:rsidRPr="0089151C" w:rsidRDefault="004D7FE8" w:rsidP="004D7FE8">
      <w:pPr>
        <w:spacing w:line="276" w:lineRule="auto"/>
        <w:rPr>
          <w:rFonts w:ascii="Times New Roman" w:eastAsia="Arial" w:hAnsi="Times New Roman"/>
          <w:b/>
          <w:sz w:val="26"/>
          <w:szCs w:val="26"/>
          <w:u w:val="single"/>
          <w:lang w:val="vi-VN"/>
        </w:rPr>
      </w:pPr>
      <w:r w:rsidRPr="0089151C">
        <w:rPr>
          <w:rFonts w:ascii="Times New Roman" w:eastAsia="Times New Roman" w:hAnsi="Times New Roman"/>
          <w:b/>
          <w:bCs/>
          <w:sz w:val="26"/>
          <w:szCs w:val="26"/>
        </w:rPr>
        <w:tab/>
      </w:r>
      <w:r w:rsidRPr="0089151C">
        <w:rPr>
          <w:rFonts w:ascii="Times New Roman" w:eastAsia="Times New Roman" w:hAnsi="Times New Roman"/>
          <w:bCs/>
          <w:sz w:val="26"/>
          <w:szCs w:val="26"/>
        </w:rPr>
        <w:t xml:space="preserve">a) </w:t>
      </w:r>
      <w:r w:rsidRPr="0089151C">
        <w:rPr>
          <w:rFonts w:ascii="Times New Roman" w:eastAsia="Arial" w:hAnsi="Times New Roman"/>
          <w:sz w:val="26"/>
          <w:szCs w:val="26"/>
          <w:lang w:val="vi-VN"/>
        </w:rPr>
        <w:t xml:space="preserve">Tìm </w:t>
      </w:r>
      <w:r w:rsidRPr="0089151C">
        <w:rPr>
          <w:rFonts w:ascii="Times New Roman" w:eastAsia="Arial" w:hAnsi="Times New Roman"/>
          <w:sz w:val="26"/>
          <w:szCs w:val="26"/>
          <w:lang w:val="vi-VN" w:eastAsia="fr-FR"/>
        </w:rPr>
        <w:t xml:space="preserve">a </w:t>
      </w:r>
      <w:r w:rsidRPr="0089151C">
        <w:rPr>
          <w:rFonts w:ascii="Times New Roman" w:eastAsia="Arial" w:hAnsi="Times New Roman"/>
          <w:sz w:val="26"/>
          <w:szCs w:val="26"/>
          <w:lang w:val="vi-VN"/>
        </w:rPr>
        <w:t xml:space="preserve">để đa thức </w:t>
      </w:r>
      <w:r w:rsidRPr="0089151C">
        <w:rPr>
          <w:rFonts w:ascii="Times New Roman" w:eastAsia="Arial" w:hAnsi="Times New Roman"/>
          <w:sz w:val="26"/>
          <w:szCs w:val="26"/>
          <w:lang w:val="vi-VN" w:eastAsia="fr-FR"/>
        </w:rPr>
        <w:t xml:space="preserve">A </w:t>
      </w:r>
      <w:r w:rsidRPr="0089151C">
        <w:rPr>
          <w:rFonts w:ascii="Times New Roman" w:eastAsia="Arial" w:hAnsi="Times New Roman"/>
          <w:sz w:val="26"/>
          <w:szCs w:val="26"/>
          <w:lang w:val="vi-VN"/>
        </w:rPr>
        <w:t xml:space="preserve">chia hết cho đa thức B với: </w:t>
      </w:r>
      <w:r w:rsidRPr="0089151C">
        <w:rPr>
          <w:rFonts w:ascii="Times New Roman" w:hAnsi="Times New Roman"/>
          <w:position w:val="-6"/>
          <w:sz w:val="26"/>
          <w:szCs w:val="26"/>
        </w:rPr>
        <w:object w:dxaOrig="2880" w:dyaOrig="340" w14:anchorId="179BD955">
          <v:shape id="_x0000_i1059" type="#_x0000_t75" style="width:2in;height:16.85pt" o:ole="">
            <v:imagedata r:id="rId75" o:title=""/>
          </v:shape>
          <o:OLEObject Type="Embed" ProgID="Equation.DSMT4" ShapeID="_x0000_i1059" DrawAspect="Content" ObjectID="_1759932468" r:id="rId76"/>
        </w:object>
      </w:r>
      <w:r w:rsidRPr="0089151C"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</w:p>
    <w:p w14:paraId="1329067C" w14:textId="77777777" w:rsidR="004D7FE8" w:rsidRPr="0089151C" w:rsidRDefault="004D7FE8" w:rsidP="004D7FE8">
      <w:pPr>
        <w:spacing w:before="120" w:after="120" w:line="276" w:lineRule="auto"/>
        <w:ind w:firstLine="720"/>
        <w:rPr>
          <w:rFonts w:ascii="Times New Roman" w:eastAsia="Times New Roman" w:hAnsi="Times New Roman"/>
          <w:position w:val="-4"/>
          <w:sz w:val="26"/>
          <w:szCs w:val="26"/>
          <w:lang w:val="vi-VN"/>
        </w:rPr>
      </w:pPr>
      <w:r w:rsidRPr="0089151C">
        <w:rPr>
          <w:rFonts w:ascii="Times New Roman" w:eastAsia="Times New Roman" w:hAnsi="Times New Roman"/>
          <w:sz w:val="26"/>
          <w:szCs w:val="26"/>
        </w:rPr>
        <w:t xml:space="preserve">   </w:t>
      </w:r>
      <w:r w:rsidRPr="0089151C">
        <w:rPr>
          <w:rFonts w:ascii="Times New Roman" w:eastAsia="Times New Roman" w:hAnsi="Times New Roman"/>
          <w:sz w:val="26"/>
          <w:szCs w:val="26"/>
          <w:lang w:val="vi-VN"/>
        </w:rPr>
        <w:t xml:space="preserve">và </w:t>
      </w:r>
      <w:r w:rsidRPr="0089151C">
        <w:rPr>
          <w:rFonts w:ascii="Times New Roman" w:hAnsi="Times New Roman"/>
          <w:position w:val="-6"/>
          <w:sz w:val="26"/>
          <w:szCs w:val="26"/>
        </w:rPr>
        <w:object w:dxaOrig="1620" w:dyaOrig="340" w14:anchorId="50ED4248">
          <v:shape id="_x0000_i1060" type="#_x0000_t75" style="width:81.35pt;height:16.85pt" o:ole="">
            <v:imagedata r:id="rId77" o:title=""/>
          </v:shape>
          <o:OLEObject Type="Embed" ProgID="Equation.DSMT4" ShapeID="_x0000_i1060" DrawAspect="Content" ObjectID="_1759932469" r:id="rId78"/>
        </w:object>
      </w:r>
    </w:p>
    <w:p w14:paraId="27EA7567" w14:textId="77777777" w:rsidR="004D7FE8" w:rsidRPr="0089151C" w:rsidRDefault="004D7FE8" w:rsidP="004D7FE8">
      <w:pPr>
        <w:spacing w:line="276" w:lineRule="auto"/>
        <w:ind w:firstLine="720"/>
        <w:rPr>
          <w:rFonts w:ascii="Times New Roman" w:eastAsia="Times New Roman" w:hAnsi="Times New Roman"/>
          <w:sz w:val="26"/>
          <w:szCs w:val="26"/>
          <w:lang w:val="vi-VN"/>
        </w:rPr>
      </w:pPr>
      <w:r w:rsidRPr="0089151C">
        <w:rPr>
          <w:rFonts w:ascii="Times New Roman" w:eastAsia="Times New Roman" w:hAnsi="Times New Roman"/>
          <w:bCs/>
          <w:sz w:val="26"/>
          <w:szCs w:val="26"/>
        </w:rPr>
        <w:t xml:space="preserve">b) Cho hai đa thức: </w:t>
      </w:r>
      <w:r w:rsidRPr="0089151C">
        <w:rPr>
          <w:rFonts w:ascii="Times New Roman" w:hAnsi="Times New Roman"/>
          <w:position w:val="-14"/>
          <w:sz w:val="26"/>
          <w:szCs w:val="26"/>
        </w:rPr>
        <w:object w:dxaOrig="3920" w:dyaOrig="420" w14:anchorId="3914AB09">
          <v:shape id="_x0000_i1061" type="#_x0000_t75" style="width:195.45pt;height:20.55pt" o:ole="">
            <v:imagedata r:id="rId79" o:title=""/>
          </v:shape>
          <o:OLEObject Type="Embed" ProgID="Equation.DSMT4" ShapeID="_x0000_i1061" DrawAspect="Content" ObjectID="_1759932470" r:id="rId80"/>
        </w:object>
      </w:r>
      <w:r w:rsidRPr="0089151C">
        <w:rPr>
          <w:rFonts w:ascii="Times New Roman" w:eastAsia="Times New Roman" w:hAnsi="Times New Roman"/>
          <w:sz w:val="26"/>
          <w:szCs w:val="26"/>
          <w:lang w:val="vi-VN"/>
        </w:rPr>
        <w:t xml:space="preserve"> và </w:t>
      </w:r>
      <w:r w:rsidRPr="0089151C">
        <w:rPr>
          <w:rFonts w:ascii="Times New Roman" w:hAnsi="Times New Roman"/>
          <w:position w:val="-6"/>
          <w:sz w:val="26"/>
          <w:szCs w:val="26"/>
        </w:rPr>
        <w:object w:dxaOrig="1620" w:dyaOrig="340" w14:anchorId="68F23ACE">
          <v:shape id="_x0000_i1062" type="#_x0000_t75" style="width:81.35pt;height:16.85pt" o:ole="">
            <v:imagedata r:id="rId81" o:title=""/>
          </v:shape>
          <o:OLEObject Type="Embed" ProgID="Equation.DSMT4" ShapeID="_x0000_i1062" DrawAspect="Content" ObjectID="_1759932471" r:id="rId82"/>
        </w:object>
      </w:r>
    </w:p>
    <w:p w14:paraId="68A6A64A" w14:textId="4C592ECC" w:rsidR="004D7FE8" w:rsidRDefault="004D7FE8" w:rsidP="004D7FE8">
      <w:pPr>
        <w:spacing w:line="276" w:lineRule="auto"/>
        <w:ind w:firstLine="720"/>
        <w:rPr>
          <w:rFonts w:ascii="Times New Roman" w:eastAsia="Arial" w:hAnsi="Times New Roman"/>
          <w:sz w:val="26"/>
          <w:szCs w:val="26"/>
          <w:lang w:val="vi-VN"/>
        </w:rPr>
      </w:pPr>
      <w:r w:rsidRPr="0089151C">
        <w:rPr>
          <w:rFonts w:ascii="Times New Roman" w:eastAsia="Arial" w:hAnsi="Times New Roman"/>
          <w:sz w:val="26"/>
          <w:szCs w:val="26"/>
        </w:rPr>
        <w:t xml:space="preserve">   </w:t>
      </w:r>
      <w:r w:rsidRPr="0089151C">
        <w:rPr>
          <w:rFonts w:ascii="Times New Roman" w:eastAsia="Arial" w:hAnsi="Times New Roman"/>
          <w:sz w:val="26"/>
          <w:szCs w:val="26"/>
          <w:lang w:val="vi-VN"/>
        </w:rPr>
        <w:t xml:space="preserve">Tìm </w:t>
      </w:r>
      <w:r w:rsidRPr="0089151C">
        <w:rPr>
          <w:rFonts w:ascii="Times New Roman" w:eastAsia="Arial" w:hAnsi="Times New Roman"/>
          <w:sz w:val="26"/>
          <w:szCs w:val="26"/>
          <w:lang w:val="vi-VN" w:eastAsia="fr-FR"/>
        </w:rPr>
        <w:t xml:space="preserve">a </w:t>
      </w:r>
      <w:r w:rsidRPr="0089151C">
        <w:rPr>
          <w:rFonts w:ascii="Times New Roman" w:eastAsia="Arial" w:hAnsi="Times New Roman"/>
          <w:sz w:val="26"/>
          <w:szCs w:val="26"/>
          <w:lang w:val="vi-VN"/>
        </w:rPr>
        <w:t xml:space="preserve">và b để đa thức </w:t>
      </w:r>
      <w:r w:rsidRPr="0089151C">
        <w:rPr>
          <w:rFonts w:ascii="Times New Roman" w:eastAsia="Arial" w:hAnsi="Times New Roman"/>
          <w:sz w:val="26"/>
          <w:szCs w:val="26"/>
          <w:lang w:val="vi-VN" w:eastAsia="fr-FR"/>
        </w:rPr>
        <w:t xml:space="preserve">A </w:t>
      </w:r>
      <w:r w:rsidRPr="0089151C">
        <w:rPr>
          <w:rFonts w:ascii="Times New Roman" w:eastAsia="Arial" w:hAnsi="Times New Roman"/>
          <w:sz w:val="26"/>
          <w:szCs w:val="26"/>
          <w:lang w:val="vi-VN"/>
        </w:rPr>
        <w:t>chia hết cho đa thức B.</w:t>
      </w:r>
    </w:p>
    <w:p w14:paraId="759BDA46" w14:textId="77777777" w:rsidR="007156B1" w:rsidRPr="007156B1" w:rsidRDefault="007156B1" w:rsidP="007156B1">
      <w:pPr>
        <w:spacing w:line="276" w:lineRule="auto"/>
        <w:ind w:firstLine="720"/>
        <w:rPr>
          <w:rFonts w:ascii="Times New Roman" w:eastAsia="Arial" w:hAnsi="Times New Roman"/>
          <w:sz w:val="26"/>
          <w:szCs w:val="26"/>
          <w:lang w:val="vi-VN"/>
        </w:rPr>
      </w:pPr>
      <w:r w:rsidRPr="007156B1">
        <w:rPr>
          <w:rFonts w:ascii="Times New Roman" w:eastAsia="Arial" w:hAnsi="Times New Roman"/>
          <w:sz w:val="26"/>
          <w:szCs w:val="26"/>
          <w:lang w:val="vi-VN"/>
        </w:rPr>
        <w:t>Tài liệu được chia sẻ bởi Website VnTeach.Com</w:t>
      </w:r>
    </w:p>
    <w:p w14:paraId="14652A58" w14:textId="77119ACD" w:rsidR="007156B1" w:rsidRPr="0089151C" w:rsidRDefault="007156B1" w:rsidP="007156B1">
      <w:pPr>
        <w:spacing w:line="276" w:lineRule="auto"/>
        <w:ind w:firstLine="720"/>
        <w:rPr>
          <w:rFonts w:ascii="Times New Roman" w:eastAsia="Arial" w:hAnsi="Times New Roman"/>
          <w:sz w:val="26"/>
          <w:szCs w:val="26"/>
          <w:lang w:val="vi-VN"/>
        </w:rPr>
      </w:pPr>
      <w:r w:rsidRPr="007156B1">
        <w:rPr>
          <w:rFonts w:ascii="Times New Roman" w:eastAsia="Arial" w:hAnsi="Times New Roman"/>
          <w:sz w:val="26"/>
          <w:szCs w:val="26"/>
          <w:lang w:val="vi-VN"/>
        </w:rPr>
        <w:t>https://www.vnteach.com</w:t>
      </w:r>
    </w:p>
    <w:p w14:paraId="5990AC57" w14:textId="6D301507" w:rsidR="004D7FE8" w:rsidRPr="0089151C" w:rsidRDefault="004D7FE8" w:rsidP="004D7FE8">
      <w:pPr>
        <w:rPr>
          <w:rFonts w:ascii="Times New Roman" w:hAnsi="Times New Roman"/>
          <w:sz w:val="26"/>
          <w:szCs w:val="26"/>
        </w:rPr>
      </w:pPr>
    </w:p>
    <w:p w14:paraId="4949B070" w14:textId="77777777" w:rsidR="00EA2E4B" w:rsidRPr="0089151C" w:rsidRDefault="00EA2E4B" w:rsidP="00EF1EF9"/>
    <w:sectPr w:rsidR="00EA2E4B" w:rsidRPr="0089151C" w:rsidSect="00C374BE">
      <w:headerReference w:type="default" r:id="rId83"/>
      <w:footerReference w:type="default" r:id="rId84"/>
      <w:pgSz w:w="11907" w:h="16840" w:code="9"/>
      <w:pgMar w:top="562" w:right="850" w:bottom="562" w:left="1354" w:header="346" w:footer="34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999FD6" w14:textId="77777777" w:rsidR="00873ED0" w:rsidRDefault="00873ED0">
      <w:r>
        <w:separator/>
      </w:r>
    </w:p>
  </w:endnote>
  <w:endnote w:type="continuationSeparator" w:id="0">
    <w:p w14:paraId="55B0CED0" w14:textId="77777777" w:rsidR="00873ED0" w:rsidRDefault="00873E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74D4F" w14:textId="7FAFB957" w:rsidR="00BE7664" w:rsidRPr="00137E9C" w:rsidRDefault="00BE7664" w:rsidP="00A9595E">
    <w:pPr>
      <w:pStyle w:val="Footer"/>
      <w:tabs>
        <w:tab w:val="clear" w:pos="9360"/>
        <w:tab w:val="left" w:pos="360"/>
        <w:tab w:val="center" w:pos="5102"/>
        <w:tab w:val="left" w:pos="64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6CD9B9" w14:textId="77777777" w:rsidR="00873ED0" w:rsidRDefault="00873ED0">
      <w:r>
        <w:separator/>
      </w:r>
    </w:p>
  </w:footnote>
  <w:footnote w:type="continuationSeparator" w:id="0">
    <w:p w14:paraId="1CB929F8" w14:textId="77777777" w:rsidR="00873ED0" w:rsidRDefault="00873E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313E07" w14:textId="5A125435" w:rsidR="00BE7664" w:rsidRPr="00137E9C" w:rsidRDefault="00BE7664" w:rsidP="00C374BE">
    <w:pPr>
      <w:pStyle w:val="Header"/>
      <w:tabs>
        <w:tab w:val="clear" w:pos="9360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33FBA"/>
    <w:multiLevelType w:val="hybridMultilevel"/>
    <w:tmpl w:val="608898AC"/>
    <w:lvl w:ilvl="0" w:tplc="758CF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63455E"/>
    <w:multiLevelType w:val="hybridMultilevel"/>
    <w:tmpl w:val="93DE1196"/>
    <w:lvl w:ilvl="0" w:tplc="1D2A2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766512"/>
    <w:multiLevelType w:val="hybridMultilevel"/>
    <w:tmpl w:val="64DA882E"/>
    <w:lvl w:ilvl="0" w:tplc="2CF4DE0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F000DAB"/>
    <w:multiLevelType w:val="hybridMultilevel"/>
    <w:tmpl w:val="4956EE50"/>
    <w:lvl w:ilvl="0" w:tplc="406AB0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5502CA"/>
    <w:multiLevelType w:val="hybridMultilevel"/>
    <w:tmpl w:val="7818C0FE"/>
    <w:lvl w:ilvl="0" w:tplc="50E83D14">
      <w:start w:val="1"/>
      <w:numFmt w:val="lowerLetter"/>
      <w:lvlText w:val="%1)"/>
      <w:lvlJc w:val="left"/>
      <w:pPr>
        <w:ind w:left="10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9" w:hanging="360"/>
      </w:pPr>
    </w:lvl>
    <w:lvl w:ilvl="2" w:tplc="0409001B" w:tentative="1">
      <w:start w:val="1"/>
      <w:numFmt w:val="lowerRoman"/>
      <w:lvlText w:val="%3."/>
      <w:lvlJc w:val="right"/>
      <w:pPr>
        <w:ind w:left="2519" w:hanging="180"/>
      </w:pPr>
    </w:lvl>
    <w:lvl w:ilvl="3" w:tplc="0409000F" w:tentative="1">
      <w:start w:val="1"/>
      <w:numFmt w:val="decimal"/>
      <w:lvlText w:val="%4."/>
      <w:lvlJc w:val="left"/>
      <w:pPr>
        <w:ind w:left="3239" w:hanging="360"/>
      </w:pPr>
    </w:lvl>
    <w:lvl w:ilvl="4" w:tplc="04090019" w:tentative="1">
      <w:start w:val="1"/>
      <w:numFmt w:val="lowerLetter"/>
      <w:lvlText w:val="%5."/>
      <w:lvlJc w:val="left"/>
      <w:pPr>
        <w:ind w:left="3959" w:hanging="360"/>
      </w:pPr>
    </w:lvl>
    <w:lvl w:ilvl="5" w:tplc="0409001B" w:tentative="1">
      <w:start w:val="1"/>
      <w:numFmt w:val="lowerRoman"/>
      <w:lvlText w:val="%6."/>
      <w:lvlJc w:val="right"/>
      <w:pPr>
        <w:ind w:left="4679" w:hanging="180"/>
      </w:pPr>
    </w:lvl>
    <w:lvl w:ilvl="6" w:tplc="0409000F" w:tentative="1">
      <w:start w:val="1"/>
      <w:numFmt w:val="decimal"/>
      <w:lvlText w:val="%7."/>
      <w:lvlJc w:val="left"/>
      <w:pPr>
        <w:ind w:left="5399" w:hanging="360"/>
      </w:pPr>
    </w:lvl>
    <w:lvl w:ilvl="7" w:tplc="04090019" w:tentative="1">
      <w:start w:val="1"/>
      <w:numFmt w:val="lowerLetter"/>
      <w:lvlText w:val="%8."/>
      <w:lvlJc w:val="left"/>
      <w:pPr>
        <w:ind w:left="6119" w:hanging="360"/>
      </w:pPr>
    </w:lvl>
    <w:lvl w:ilvl="8" w:tplc="04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11" w15:restartNumberingAfterBreak="0">
    <w:nsid w:val="2A0C4D99"/>
    <w:multiLevelType w:val="hybridMultilevel"/>
    <w:tmpl w:val="A6520EA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A6173F2"/>
    <w:multiLevelType w:val="hybridMultilevel"/>
    <w:tmpl w:val="BB5EB0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BD50E7F"/>
    <w:multiLevelType w:val="hybridMultilevel"/>
    <w:tmpl w:val="33ACDE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46522A"/>
    <w:multiLevelType w:val="hybridMultilevel"/>
    <w:tmpl w:val="A0A0A3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6B1710"/>
    <w:multiLevelType w:val="hybridMultilevel"/>
    <w:tmpl w:val="4F841586"/>
    <w:lvl w:ilvl="0" w:tplc="A3EC1C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1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811786"/>
    <w:multiLevelType w:val="hybridMultilevel"/>
    <w:tmpl w:val="EF8EE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843F7D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4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5" w15:restartNumberingAfterBreak="0">
    <w:nsid w:val="6A41025E"/>
    <w:multiLevelType w:val="hybridMultilevel"/>
    <w:tmpl w:val="8022FB74"/>
    <w:lvl w:ilvl="0" w:tplc="2E560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DA80F4A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7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num w:numId="1" w16cid:durableId="265964439">
    <w:abstractNumId w:val="4"/>
  </w:num>
  <w:num w:numId="2" w16cid:durableId="1637907491">
    <w:abstractNumId w:val="24"/>
  </w:num>
  <w:num w:numId="3" w16cid:durableId="69075952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80716698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55070149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935598039">
    <w:abstractNumId w:val="13"/>
  </w:num>
  <w:num w:numId="7" w16cid:durableId="610938518">
    <w:abstractNumId w:val="18"/>
  </w:num>
  <w:num w:numId="8" w16cid:durableId="401411945">
    <w:abstractNumId w:val="9"/>
  </w:num>
  <w:num w:numId="9" w16cid:durableId="1115516972">
    <w:abstractNumId w:val="19"/>
  </w:num>
  <w:num w:numId="10" w16cid:durableId="1450322941">
    <w:abstractNumId w:val="5"/>
  </w:num>
  <w:num w:numId="11" w16cid:durableId="273293746">
    <w:abstractNumId w:val="21"/>
  </w:num>
  <w:num w:numId="12" w16cid:durableId="1695616336">
    <w:abstractNumId w:val="20"/>
  </w:num>
  <w:num w:numId="13" w16cid:durableId="1025332543">
    <w:abstractNumId w:val="3"/>
  </w:num>
  <w:num w:numId="14" w16cid:durableId="999968311">
    <w:abstractNumId w:val="16"/>
  </w:num>
  <w:num w:numId="15" w16cid:durableId="1949775629">
    <w:abstractNumId w:val="1"/>
  </w:num>
  <w:num w:numId="16" w16cid:durableId="2134474406">
    <w:abstractNumId w:val="8"/>
  </w:num>
  <w:num w:numId="17" w16cid:durableId="615986508">
    <w:abstractNumId w:val="2"/>
  </w:num>
  <w:num w:numId="18" w16cid:durableId="272369045">
    <w:abstractNumId w:val="25"/>
  </w:num>
  <w:num w:numId="19" w16cid:durableId="1090467532">
    <w:abstractNumId w:val="17"/>
  </w:num>
  <w:num w:numId="20" w16cid:durableId="221453071">
    <w:abstractNumId w:val="0"/>
  </w:num>
  <w:num w:numId="21" w16cid:durableId="861357722">
    <w:abstractNumId w:val="26"/>
  </w:num>
  <w:num w:numId="22" w16cid:durableId="1020740750">
    <w:abstractNumId w:val="6"/>
  </w:num>
  <w:num w:numId="23" w16cid:durableId="2064986614">
    <w:abstractNumId w:val="11"/>
  </w:num>
  <w:num w:numId="24" w16cid:durableId="1829784661">
    <w:abstractNumId w:val="23"/>
  </w:num>
  <w:num w:numId="25" w16cid:durableId="767389223">
    <w:abstractNumId w:val="22"/>
  </w:num>
  <w:num w:numId="26" w16cid:durableId="31391974">
    <w:abstractNumId w:val="14"/>
  </w:num>
  <w:num w:numId="27" w16cid:durableId="1205555767">
    <w:abstractNumId w:val="10"/>
  </w:num>
  <w:num w:numId="28" w16cid:durableId="1862935734">
    <w:abstractNumId w:val="12"/>
  </w:num>
  <w:num w:numId="29" w16cid:durableId="150073280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mirrorMargins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3008"/>
    <w:rsid w:val="00000C37"/>
    <w:rsid w:val="00002E7A"/>
    <w:rsid w:val="0000412B"/>
    <w:rsid w:val="0000711B"/>
    <w:rsid w:val="00007517"/>
    <w:rsid w:val="0001035D"/>
    <w:rsid w:val="00014DDD"/>
    <w:rsid w:val="000162C4"/>
    <w:rsid w:val="00016E35"/>
    <w:rsid w:val="000174C9"/>
    <w:rsid w:val="00022CB0"/>
    <w:rsid w:val="00023266"/>
    <w:rsid w:val="00025958"/>
    <w:rsid w:val="00027427"/>
    <w:rsid w:val="00030C6E"/>
    <w:rsid w:val="0003380D"/>
    <w:rsid w:val="00035411"/>
    <w:rsid w:val="000369B8"/>
    <w:rsid w:val="000403C2"/>
    <w:rsid w:val="000418E3"/>
    <w:rsid w:val="00041C80"/>
    <w:rsid w:val="000422A8"/>
    <w:rsid w:val="000434E8"/>
    <w:rsid w:val="00045150"/>
    <w:rsid w:val="00060DEF"/>
    <w:rsid w:val="000610C1"/>
    <w:rsid w:val="0006156B"/>
    <w:rsid w:val="0006160A"/>
    <w:rsid w:val="00061A6A"/>
    <w:rsid w:val="00062F8F"/>
    <w:rsid w:val="0006346A"/>
    <w:rsid w:val="00064100"/>
    <w:rsid w:val="00064604"/>
    <w:rsid w:val="000655E4"/>
    <w:rsid w:val="00066AAC"/>
    <w:rsid w:val="0007174E"/>
    <w:rsid w:val="00071FC4"/>
    <w:rsid w:val="000733C0"/>
    <w:rsid w:val="000734AE"/>
    <w:rsid w:val="000744B4"/>
    <w:rsid w:val="000755F5"/>
    <w:rsid w:val="00084141"/>
    <w:rsid w:val="00085CE9"/>
    <w:rsid w:val="0008604E"/>
    <w:rsid w:val="000860BC"/>
    <w:rsid w:val="00086883"/>
    <w:rsid w:val="00091FF5"/>
    <w:rsid w:val="00092043"/>
    <w:rsid w:val="00093E22"/>
    <w:rsid w:val="00094E97"/>
    <w:rsid w:val="0009604F"/>
    <w:rsid w:val="000A01E5"/>
    <w:rsid w:val="000A07A9"/>
    <w:rsid w:val="000A2C8C"/>
    <w:rsid w:val="000A2CB3"/>
    <w:rsid w:val="000A32B7"/>
    <w:rsid w:val="000A5340"/>
    <w:rsid w:val="000A65A2"/>
    <w:rsid w:val="000A686B"/>
    <w:rsid w:val="000A73B7"/>
    <w:rsid w:val="000B01CB"/>
    <w:rsid w:val="000B0AD9"/>
    <w:rsid w:val="000B0C36"/>
    <w:rsid w:val="000B2B12"/>
    <w:rsid w:val="000B3789"/>
    <w:rsid w:val="000B4DC8"/>
    <w:rsid w:val="000B5B3E"/>
    <w:rsid w:val="000B5F14"/>
    <w:rsid w:val="000B6BF3"/>
    <w:rsid w:val="000B7F6D"/>
    <w:rsid w:val="000C023F"/>
    <w:rsid w:val="000C1386"/>
    <w:rsid w:val="000C1AB6"/>
    <w:rsid w:val="000C225F"/>
    <w:rsid w:val="000C34E9"/>
    <w:rsid w:val="000C4DC5"/>
    <w:rsid w:val="000C6E4E"/>
    <w:rsid w:val="000C78CC"/>
    <w:rsid w:val="000D102E"/>
    <w:rsid w:val="000D15F4"/>
    <w:rsid w:val="000D3C3D"/>
    <w:rsid w:val="000E0FFA"/>
    <w:rsid w:val="000E2621"/>
    <w:rsid w:val="000E2A36"/>
    <w:rsid w:val="000E7CFF"/>
    <w:rsid w:val="000F09C8"/>
    <w:rsid w:val="000F0F4D"/>
    <w:rsid w:val="000F19ED"/>
    <w:rsid w:val="000F5B01"/>
    <w:rsid w:val="000F6B8C"/>
    <w:rsid w:val="000F70E0"/>
    <w:rsid w:val="001017FF"/>
    <w:rsid w:val="00101804"/>
    <w:rsid w:val="00106843"/>
    <w:rsid w:val="001079AD"/>
    <w:rsid w:val="001100D8"/>
    <w:rsid w:val="00111CC0"/>
    <w:rsid w:val="001132FD"/>
    <w:rsid w:val="00113C92"/>
    <w:rsid w:val="00114391"/>
    <w:rsid w:val="0011494C"/>
    <w:rsid w:val="00115DA4"/>
    <w:rsid w:val="00117C21"/>
    <w:rsid w:val="0012304E"/>
    <w:rsid w:val="001236C4"/>
    <w:rsid w:val="001236D5"/>
    <w:rsid w:val="0013268D"/>
    <w:rsid w:val="00133891"/>
    <w:rsid w:val="001349D9"/>
    <w:rsid w:val="0013567A"/>
    <w:rsid w:val="00137B72"/>
    <w:rsid w:val="00137E9C"/>
    <w:rsid w:val="00137F61"/>
    <w:rsid w:val="001409BC"/>
    <w:rsid w:val="001416A5"/>
    <w:rsid w:val="00142033"/>
    <w:rsid w:val="0014204A"/>
    <w:rsid w:val="00142CC3"/>
    <w:rsid w:val="001469A4"/>
    <w:rsid w:val="001477E0"/>
    <w:rsid w:val="00147CAC"/>
    <w:rsid w:val="00147F16"/>
    <w:rsid w:val="00151966"/>
    <w:rsid w:val="001539A2"/>
    <w:rsid w:val="00157E8E"/>
    <w:rsid w:val="00161A9D"/>
    <w:rsid w:val="001625A5"/>
    <w:rsid w:val="00164373"/>
    <w:rsid w:val="00166471"/>
    <w:rsid w:val="00167493"/>
    <w:rsid w:val="00167595"/>
    <w:rsid w:val="00170135"/>
    <w:rsid w:val="00171F95"/>
    <w:rsid w:val="001730F3"/>
    <w:rsid w:val="001745DC"/>
    <w:rsid w:val="00174E01"/>
    <w:rsid w:val="00176C65"/>
    <w:rsid w:val="001770B7"/>
    <w:rsid w:val="00180BB8"/>
    <w:rsid w:val="00184032"/>
    <w:rsid w:val="00191191"/>
    <w:rsid w:val="00192A7F"/>
    <w:rsid w:val="00192F6A"/>
    <w:rsid w:val="001A0C70"/>
    <w:rsid w:val="001A3B5D"/>
    <w:rsid w:val="001A5748"/>
    <w:rsid w:val="001B103A"/>
    <w:rsid w:val="001B1572"/>
    <w:rsid w:val="001B20FE"/>
    <w:rsid w:val="001B6834"/>
    <w:rsid w:val="001C008E"/>
    <w:rsid w:val="001C0663"/>
    <w:rsid w:val="001C0DA6"/>
    <w:rsid w:val="001C579B"/>
    <w:rsid w:val="001C6525"/>
    <w:rsid w:val="001D1782"/>
    <w:rsid w:val="001D24E5"/>
    <w:rsid w:val="001D3E36"/>
    <w:rsid w:val="001D47C0"/>
    <w:rsid w:val="001D4D85"/>
    <w:rsid w:val="001D4EB1"/>
    <w:rsid w:val="001D5CD9"/>
    <w:rsid w:val="001D5F86"/>
    <w:rsid w:val="001D6197"/>
    <w:rsid w:val="001D74F3"/>
    <w:rsid w:val="001E238A"/>
    <w:rsid w:val="001E552E"/>
    <w:rsid w:val="001F1483"/>
    <w:rsid w:val="001F2EA7"/>
    <w:rsid w:val="001F34D3"/>
    <w:rsid w:val="001F402E"/>
    <w:rsid w:val="001F5549"/>
    <w:rsid w:val="001F6694"/>
    <w:rsid w:val="001F6ABF"/>
    <w:rsid w:val="001F7F9B"/>
    <w:rsid w:val="0021047C"/>
    <w:rsid w:val="002138F2"/>
    <w:rsid w:val="0021453F"/>
    <w:rsid w:val="00214FFE"/>
    <w:rsid w:val="00216C86"/>
    <w:rsid w:val="00217818"/>
    <w:rsid w:val="002178D8"/>
    <w:rsid w:val="0022213A"/>
    <w:rsid w:val="002233AA"/>
    <w:rsid w:val="002247D6"/>
    <w:rsid w:val="00225D83"/>
    <w:rsid w:val="00226C89"/>
    <w:rsid w:val="00230109"/>
    <w:rsid w:val="00230DE4"/>
    <w:rsid w:val="00231754"/>
    <w:rsid w:val="00233969"/>
    <w:rsid w:val="002357BA"/>
    <w:rsid w:val="002357E3"/>
    <w:rsid w:val="00237255"/>
    <w:rsid w:val="0023733E"/>
    <w:rsid w:val="002374EC"/>
    <w:rsid w:val="0024016D"/>
    <w:rsid w:val="0024131B"/>
    <w:rsid w:val="00243C34"/>
    <w:rsid w:val="00244AD0"/>
    <w:rsid w:val="00245E15"/>
    <w:rsid w:val="002468C8"/>
    <w:rsid w:val="00247AA0"/>
    <w:rsid w:val="00251AFC"/>
    <w:rsid w:val="00252D81"/>
    <w:rsid w:val="00256429"/>
    <w:rsid w:val="00256DB1"/>
    <w:rsid w:val="00256F45"/>
    <w:rsid w:val="0025760C"/>
    <w:rsid w:val="00257729"/>
    <w:rsid w:val="00260397"/>
    <w:rsid w:val="00261A25"/>
    <w:rsid w:val="00264692"/>
    <w:rsid w:val="002646E4"/>
    <w:rsid w:val="00265C12"/>
    <w:rsid w:val="00266FB0"/>
    <w:rsid w:val="002675BB"/>
    <w:rsid w:val="00267F9A"/>
    <w:rsid w:val="00271BD4"/>
    <w:rsid w:val="00272289"/>
    <w:rsid w:val="002768B1"/>
    <w:rsid w:val="00276B3E"/>
    <w:rsid w:val="00277A08"/>
    <w:rsid w:val="00281832"/>
    <w:rsid w:val="00283127"/>
    <w:rsid w:val="00283A33"/>
    <w:rsid w:val="0028414F"/>
    <w:rsid w:val="00284A18"/>
    <w:rsid w:val="0028600F"/>
    <w:rsid w:val="0028607B"/>
    <w:rsid w:val="002941DB"/>
    <w:rsid w:val="002968B9"/>
    <w:rsid w:val="00296A71"/>
    <w:rsid w:val="002A4CF0"/>
    <w:rsid w:val="002A5062"/>
    <w:rsid w:val="002A55A8"/>
    <w:rsid w:val="002A6FE9"/>
    <w:rsid w:val="002A7503"/>
    <w:rsid w:val="002A7B7E"/>
    <w:rsid w:val="002B1FFF"/>
    <w:rsid w:val="002B27DE"/>
    <w:rsid w:val="002B2D35"/>
    <w:rsid w:val="002B5A9B"/>
    <w:rsid w:val="002B72F0"/>
    <w:rsid w:val="002B77A8"/>
    <w:rsid w:val="002C3023"/>
    <w:rsid w:val="002C4737"/>
    <w:rsid w:val="002C4998"/>
    <w:rsid w:val="002C686C"/>
    <w:rsid w:val="002D1C6B"/>
    <w:rsid w:val="002D3038"/>
    <w:rsid w:val="002D3D65"/>
    <w:rsid w:val="002D3F0C"/>
    <w:rsid w:val="002E3E2D"/>
    <w:rsid w:val="002E4349"/>
    <w:rsid w:val="002E6AE3"/>
    <w:rsid w:val="002E6BD6"/>
    <w:rsid w:val="002E7CC1"/>
    <w:rsid w:val="002E7E1D"/>
    <w:rsid w:val="002F05B9"/>
    <w:rsid w:val="002F1BB6"/>
    <w:rsid w:val="002F2AFE"/>
    <w:rsid w:val="002F3ED9"/>
    <w:rsid w:val="002F46A0"/>
    <w:rsid w:val="002F4DD7"/>
    <w:rsid w:val="00300EE0"/>
    <w:rsid w:val="0030145E"/>
    <w:rsid w:val="003036F5"/>
    <w:rsid w:val="00304ADA"/>
    <w:rsid w:val="00305664"/>
    <w:rsid w:val="00310131"/>
    <w:rsid w:val="00310317"/>
    <w:rsid w:val="0031065C"/>
    <w:rsid w:val="00313CBF"/>
    <w:rsid w:val="00314330"/>
    <w:rsid w:val="003236B7"/>
    <w:rsid w:val="0032407D"/>
    <w:rsid w:val="003250CC"/>
    <w:rsid w:val="00325173"/>
    <w:rsid w:val="003306CB"/>
    <w:rsid w:val="00332FF7"/>
    <w:rsid w:val="003345D6"/>
    <w:rsid w:val="003349CD"/>
    <w:rsid w:val="00335F4B"/>
    <w:rsid w:val="003371C8"/>
    <w:rsid w:val="00337856"/>
    <w:rsid w:val="0034216D"/>
    <w:rsid w:val="003421AD"/>
    <w:rsid w:val="003423B0"/>
    <w:rsid w:val="00343221"/>
    <w:rsid w:val="0034538C"/>
    <w:rsid w:val="00345618"/>
    <w:rsid w:val="00345DB7"/>
    <w:rsid w:val="00346F00"/>
    <w:rsid w:val="003473AE"/>
    <w:rsid w:val="0035000C"/>
    <w:rsid w:val="00351769"/>
    <w:rsid w:val="00351F64"/>
    <w:rsid w:val="00353C7B"/>
    <w:rsid w:val="003553F4"/>
    <w:rsid w:val="00355583"/>
    <w:rsid w:val="0035649F"/>
    <w:rsid w:val="00366D72"/>
    <w:rsid w:val="00370A59"/>
    <w:rsid w:val="00376135"/>
    <w:rsid w:val="00376414"/>
    <w:rsid w:val="00380C9D"/>
    <w:rsid w:val="003818FF"/>
    <w:rsid w:val="00382173"/>
    <w:rsid w:val="003831E7"/>
    <w:rsid w:val="0038462E"/>
    <w:rsid w:val="0038532B"/>
    <w:rsid w:val="003919F8"/>
    <w:rsid w:val="00395031"/>
    <w:rsid w:val="0039590E"/>
    <w:rsid w:val="00395F41"/>
    <w:rsid w:val="00397CE3"/>
    <w:rsid w:val="003A133F"/>
    <w:rsid w:val="003A2253"/>
    <w:rsid w:val="003A2F32"/>
    <w:rsid w:val="003A37FD"/>
    <w:rsid w:val="003A38F5"/>
    <w:rsid w:val="003A3A04"/>
    <w:rsid w:val="003A46F5"/>
    <w:rsid w:val="003A4759"/>
    <w:rsid w:val="003A5699"/>
    <w:rsid w:val="003A61C1"/>
    <w:rsid w:val="003A68D8"/>
    <w:rsid w:val="003A6D78"/>
    <w:rsid w:val="003B1888"/>
    <w:rsid w:val="003B2D29"/>
    <w:rsid w:val="003B3638"/>
    <w:rsid w:val="003B4436"/>
    <w:rsid w:val="003B4F71"/>
    <w:rsid w:val="003B6F81"/>
    <w:rsid w:val="003B70A5"/>
    <w:rsid w:val="003C497E"/>
    <w:rsid w:val="003C5449"/>
    <w:rsid w:val="003C551D"/>
    <w:rsid w:val="003C56DB"/>
    <w:rsid w:val="003C5884"/>
    <w:rsid w:val="003C6AD2"/>
    <w:rsid w:val="003D1512"/>
    <w:rsid w:val="003D2EE7"/>
    <w:rsid w:val="003D46C1"/>
    <w:rsid w:val="003D60C7"/>
    <w:rsid w:val="003D60FD"/>
    <w:rsid w:val="003D66FF"/>
    <w:rsid w:val="003E183A"/>
    <w:rsid w:val="003E75F1"/>
    <w:rsid w:val="003E7DA7"/>
    <w:rsid w:val="003F04F6"/>
    <w:rsid w:val="003F2908"/>
    <w:rsid w:val="003F4A8D"/>
    <w:rsid w:val="0040223B"/>
    <w:rsid w:val="00402A4D"/>
    <w:rsid w:val="00403344"/>
    <w:rsid w:val="004041FE"/>
    <w:rsid w:val="0040695E"/>
    <w:rsid w:val="00407B7D"/>
    <w:rsid w:val="00407D2F"/>
    <w:rsid w:val="004103A7"/>
    <w:rsid w:val="00410F2B"/>
    <w:rsid w:val="004113AE"/>
    <w:rsid w:val="004115EF"/>
    <w:rsid w:val="00412B45"/>
    <w:rsid w:val="00414D2F"/>
    <w:rsid w:val="00415E1E"/>
    <w:rsid w:val="00416383"/>
    <w:rsid w:val="0041740B"/>
    <w:rsid w:val="004201BE"/>
    <w:rsid w:val="00420C74"/>
    <w:rsid w:val="00421D9A"/>
    <w:rsid w:val="00423E6C"/>
    <w:rsid w:val="004241CD"/>
    <w:rsid w:val="0043333D"/>
    <w:rsid w:val="00433C0A"/>
    <w:rsid w:val="00433C89"/>
    <w:rsid w:val="004360A6"/>
    <w:rsid w:val="0044485D"/>
    <w:rsid w:val="0044653A"/>
    <w:rsid w:val="00447341"/>
    <w:rsid w:val="004477A1"/>
    <w:rsid w:val="00450283"/>
    <w:rsid w:val="00451E9F"/>
    <w:rsid w:val="004521CC"/>
    <w:rsid w:val="004533B7"/>
    <w:rsid w:val="00455425"/>
    <w:rsid w:val="00457DA2"/>
    <w:rsid w:val="00461D7B"/>
    <w:rsid w:val="0046636F"/>
    <w:rsid w:val="0046755E"/>
    <w:rsid w:val="00467E0E"/>
    <w:rsid w:val="00467E5F"/>
    <w:rsid w:val="004717CF"/>
    <w:rsid w:val="00474332"/>
    <w:rsid w:val="0047433E"/>
    <w:rsid w:val="00475A4F"/>
    <w:rsid w:val="00477C0A"/>
    <w:rsid w:val="004807FD"/>
    <w:rsid w:val="00481868"/>
    <w:rsid w:val="00481977"/>
    <w:rsid w:val="00481C4C"/>
    <w:rsid w:val="00482674"/>
    <w:rsid w:val="00482887"/>
    <w:rsid w:val="00491E70"/>
    <w:rsid w:val="00493849"/>
    <w:rsid w:val="00493FCC"/>
    <w:rsid w:val="00494C52"/>
    <w:rsid w:val="00494D3B"/>
    <w:rsid w:val="00495065"/>
    <w:rsid w:val="004960CB"/>
    <w:rsid w:val="004A05D0"/>
    <w:rsid w:val="004A08FB"/>
    <w:rsid w:val="004A1307"/>
    <w:rsid w:val="004A195A"/>
    <w:rsid w:val="004A33C5"/>
    <w:rsid w:val="004A4367"/>
    <w:rsid w:val="004A5034"/>
    <w:rsid w:val="004A6FE5"/>
    <w:rsid w:val="004B0504"/>
    <w:rsid w:val="004B4748"/>
    <w:rsid w:val="004B5823"/>
    <w:rsid w:val="004B6836"/>
    <w:rsid w:val="004C0AB3"/>
    <w:rsid w:val="004C1530"/>
    <w:rsid w:val="004C2395"/>
    <w:rsid w:val="004C5401"/>
    <w:rsid w:val="004C5485"/>
    <w:rsid w:val="004C6515"/>
    <w:rsid w:val="004C6D11"/>
    <w:rsid w:val="004C6DE4"/>
    <w:rsid w:val="004C6E3A"/>
    <w:rsid w:val="004D0F72"/>
    <w:rsid w:val="004D1CEF"/>
    <w:rsid w:val="004D2440"/>
    <w:rsid w:val="004D3026"/>
    <w:rsid w:val="004D3884"/>
    <w:rsid w:val="004D3AF6"/>
    <w:rsid w:val="004D42E8"/>
    <w:rsid w:val="004D4B6D"/>
    <w:rsid w:val="004D5F7F"/>
    <w:rsid w:val="004D7FE8"/>
    <w:rsid w:val="004E018C"/>
    <w:rsid w:val="004E05CA"/>
    <w:rsid w:val="004E267C"/>
    <w:rsid w:val="004E4F8B"/>
    <w:rsid w:val="004F03D2"/>
    <w:rsid w:val="004F2128"/>
    <w:rsid w:val="004F250D"/>
    <w:rsid w:val="004F3858"/>
    <w:rsid w:val="004F3EE5"/>
    <w:rsid w:val="004F4030"/>
    <w:rsid w:val="004F618B"/>
    <w:rsid w:val="004F6481"/>
    <w:rsid w:val="004F716C"/>
    <w:rsid w:val="00503799"/>
    <w:rsid w:val="00503FFE"/>
    <w:rsid w:val="00504788"/>
    <w:rsid w:val="00504934"/>
    <w:rsid w:val="00504C96"/>
    <w:rsid w:val="00504F1E"/>
    <w:rsid w:val="00505332"/>
    <w:rsid w:val="00505FCC"/>
    <w:rsid w:val="00510115"/>
    <w:rsid w:val="00510162"/>
    <w:rsid w:val="005120F4"/>
    <w:rsid w:val="00516BF9"/>
    <w:rsid w:val="0051717D"/>
    <w:rsid w:val="00517FE7"/>
    <w:rsid w:val="005235CC"/>
    <w:rsid w:val="005235FA"/>
    <w:rsid w:val="005258C3"/>
    <w:rsid w:val="00526B37"/>
    <w:rsid w:val="00527156"/>
    <w:rsid w:val="0052746C"/>
    <w:rsid w:val="005274EF"/>
    <w:rsid w:val="00531429"/>
    <w:rsid w:val="0053271D"/>
    <w:rsid w:val="005335E7"/>
    <w:rsid w:val="0053372C"/>
    <w:rsid w:val="0053448E"/>
    <w:rsid w:val="0053619C"/>
    <w:rsid w:val="00536599"/>
    <w:rsid w:val="00537E7D"/>
    <w:rsid w:val="00541582"/>
    <w:rsid w:val="0054217A"/>
    <w:rsid w:val="005429D7"/>
    <w:rsid w:val="005438E3"/>
    <w:rsid w:val="00543CA6"/>
    <w:rsid w:val="005475E4"/>
    <w:rsid w:val="0055155F"/>
    <w:rsid w:val="00554E15"/>
    <w:rsid w:val="005575F3"/>
    <w:rsid w:val="005604BE"/>
    <w:rsid w:val="00561C50"/>
    <w:rsid w:val="00561D38"/>
    <w:rsid w:val="00562172"/>
    <w:rsid w:val="00562708"/>
    <w:rsid w:val="00563071"/>
    <w:rsid w:val="00563721"/>
    <w:rsid w:val="00564D70"/>
    <w:rsid w:val="00566A94"/>
    <w:rsid w:val="00566EDA"/>
    <w:rsid w:val="0057057F"/>
    <w:rsid w:val="00580446"/>
    <w:rsid w:val="005812CE"/>
    <w:rsid w:val="00582E5D"/>
    <w:rsid w:val="00583BD4"/>
    <w:rsid w:val="00584C77"/>
    <w:rsid w:val="00585636"/>
    <w:rsid w:val="00586EBF"/>
    <w:rsid w:val="00590291"/>
    <w:rsid w:val="00590722"/>
    <w:rsid w:val="005920A7"/>
    <w:rsid w:val="005927E3"/>
    <w:rsid w:val="005934DE"/>
    <w:rsid w:val="00593A27"/>
    <w:rsid w:val="00597F46"/>
    <w:rsid w:val="005A156B"/>
    <w:rsid w:val="005A4BE3"/>
    <w:rsid w:val="005A5AB6"/>
    <w:rsid w:val="005A7E72"/>
    <w:rsid w:val="005B2E85"/>
    <w:rsid w:val="005B3D17"/>
    <w:rsid w:val="005B4627"/>
    <w:rsid w:val="005B74A0"/>
    <w:rsid w:val="005B7725"/>
    <w:rsid w:val="005B7DDF"/>
    <w:rsid w:val="005C0FBF"/>
    <w:rsid w:val="005C1772"/>
    <w:rsid w:val="005C4302"/>
    <w:rsid w:val="005C5CC3"/>
    <w:rsid w:val="005C5CF9"/>
    <w:rsid w:val="005D0856"/>
    <w:rsid w:val="005D1022"/>
    <w:rsid w:val="005D1072"/>
    <w:rsid w:val="005D5682"/>
    <w:rsid w:val="005E1604"/>
    <w:rsid w:val="005E4DF6"/>
    <w:rsid w:val="005F0580"/>
    <w:rsid w:val="005F4595"/>
    <w:rsid w:val="005F4B92"/>
    <w:rsid w:val="005F5A39"/>
    <w:rsid w:val="005F5B66"/>
    <w:rsid w:val="005F7C2F"/>
    <w:rsid w:val="00606EEB"/>
    <w:rsid w:val="0061094D"/>
    <w:rsid w:val="00611972"/>
    <w:rsid w:val="00612183"/>
    <w:rsid w:val="0061274A"/>
    <w:rsid w:val="0061300A"/>
    <w:rsid w:val="0061520E"/>
    <w:rsid w:val="0061543E"/>
    <w:rsid w:val="00616080"/>
    <w:rsid w:val="006166BF"/>
    <w:rsid w:val="0062347C"/>
    <w:rsid w:val="006236B5"/>
    <w:rsid w:val="00624E5C"/>
    <w:rsid w:val="00630CA4"/>
    <w:rsid w:val="00631220"/>
    <w:rsid w:val="00632652"/>
    <w:rsid w:val="00632F58"/>
    <w:rsid w:val="00633A13"/>
    <w:rsid w:val="00633A64"/>
    <w:rsid w:val="00635598"/>
    <w:rsid w:val="0063630E"/>
    <w:rsid w:val="00640616"/>
    <w:rsid w:val="0064065A"/>
    <w:rsid w:val="00640F9C"/>
    <w:rsid w:val="00641F0C"/>
    <w:rsid w:val="00642161"/>
    <w:rsid w:val="0064351C"/>
    <w:rsid w:val="00644812"/>
    <w:rsid w:val="00644A19"/>
    <w:rsid w:val="00646EE7"/>
    <w:rsid w:val="006504C1"/>
    <w:rsid w:val="00650DFE"/>
    <w:rsid w:val="00651CB0"/>
    <w:rsid w:val="0065298B"/>
    <w:rsid w:val="00653CD3"/>
    <w:rsid w:val="00660D1B"/>
    <w:rsid w:val="00660FCF"/>
    <w:rsid w:val="00663093"/>
    <w:rsid w:val="00666941"/>
    <w:rsid w:val="00667CEC"/>
    <w:rsid w:val="006713FC"/>
    <w:rsid w:val="006727D2"/>
    <w:rsid w:val="006733A8"/>
    <w:rsid w:val="0067351A"/>
    <w:rsid w:val="006737C8"/>
    <w:rsid w:val="00673BC6"/>
    <w:rsid w:val="00677F58"/>
    <w:rsid w:val="00680B54"/>
    <w:rsid w:val="00682583"/>
    <w:rsid w:val="00682D2E"/>
    <w:rsid w:val="0068398B"/>
    <w:rsid w:val="00685252"/>
    <w:rsid w:val="0068534A"/>
    <w:rsid w:val="00685D1E"/>
    <w:rsid w:val="00687FC0"/>
    <w:rsid w:val="0069108B"/>
    <w:rsid w:val="00692DAC"/>
    <w:rsid w:val="00694D69"/>
    <w:rsid w:val="00696C17"/>
    <w:rsid w:val="00696F79"/>
    <w:rsid w:val="0069741F"/>
    <w:rsid w:val="006A0714"/>
    <w:rsid w:val="006A0EF9"/>
    <w:rsid w:val="006A2A44"/>
    <w:rsid w:val="006A4B83"/>
    <w:rsid w:val="006A639A"/>
    <w:rsid w:val="006A6C64"/>
    <w:rsid w:val="006A7669"/>
    <w:rsid w:val="006A7A20"/>
    <w:rsid w:val="006A7A9D"/>
    <w:rsid w:val="006B584A"/>
    <w:rsid w:val="006B5C06"/>
    <w:rsid w:val="006B6440"/>
    <w:rsid w:val="006B684B"/>
    <w:rsid w:val="006B6B9B"/>
    <w:rsid w:val="006B7C52"/>
    <w:rsid w:val="006C02F3"/>
    <w:rsid w:val="006C09BD"/>
    <w:rsid w:val="006C159F"/>
    <w:rsid w:val="006C21D1"/>
    <w:rsid w:val="006C3D3C"/>
    <w:rsid w:val="006C4921"/>
    <w:rsid w:val="006C5081"/>
    <w:rsid w:val="006C5F16"/>
    <w:rsid w:val="006C60FE"/>
    <w:rsid w:val="006D0332"/>
    <w:rsid w:val="006D0C73"/>
    <w:rsid w:val="006D15FF"/>
    <w:rsid w:val="006D3747"/>
    <w:rsid w:val="006D3794"/>
    <w:rsid w:val="006D553C"/>
    <w:rsid w:val="006E0FA9"/>
    <w:rsid w:val="006E20D8"/>
    <w:rsid w:val="006F0B59"/>
    <w:rsid w:val="006F283F"/>
    <w:rsid w:val="006F4344"/>
    <w:rsid w:val="006F43AA"/>
    <w:rsid w:val="006F4D31"/>
    <w:rsid w:val="006F56F7"/>
    <w:rsid w:val="006F6B51"/>
    <w:rsid w:val="007005EF"/>
    <w:rsid w:val="00701C42"/>
    <w:rsid w:val="007029F9"/>
    <w:rsid w:val="00706471"/>
    <w:rsid w:val="00706A30"/>
    <w:rsid w:val="00711D2E"/>
    <w:rsid w:val="007131C1"/>
    <w:rsid w:val="007132BD"/>
    <w:rsid w:val="007144F4"/>
    <w:rsid w:val="00714964"/>
    <w:rsid w:val="00714AC7"/>
    <w:rsid w:val="007156B1"/>
    <w:rsid w:val="007162E1"/>
    <w:rsid w:val="00716A18"/>
    <w:rsid w:val="00716D15"/>
    <w:rsid w:val="00717EE7"/>
    <w:rsid w:val="0072291A"/>
    <w:rsid w:val="00723D4E"/>
    <w:rsid w:val="00724D98"/>
    <w:rsid w:val="00725F2B"/>
    <w:rsid w:val="00730B99"/>
    <w:rsid w:val="00730CBE"/>
    <w:rsid w:val="00734A36"/>
    <w:rsid w:val="007365EB"/>
    <w:rsid w:val="00737313"/>
    <w:rsid w:val="00737664"/>
    <w:rsid w:val="00737743"/>
    <w:rsid w:val="00746C6D"/>
    <w:rsid w:val="00746D61"/>
    <w:rsid w:val="00751100"/>
    <w:rsid w:val="007511F6"/>
    <w:rsid w:val="007548BB"/>
    <w:rsid w:val="00755279"/>
    <w:rsid w:val="0075595C"/>
    <w:rsid w:val="007576E0"/>
    <w:rsid w:val="00757B06"/>
    <w:rsid w:val="007602F3"/>
    <w:rsid w:val="007604DC"/>
    <w:rsid w:val="00763099"/>
    <w:rsid w:val="00764A0A"/>
    <w:rsid w:val="00767020"/>
    <w:rsid w:val="00770A63"/>
    <w:rsid w:val="007719A5"/>
    <w:rsid w:val="00772BA6"/>
    <w:rsid w:val="00774C23"/>
    <w:rsid w:val="007759A3"/>
    <w:rsid w:val="00775BFC"/>
    <w:rsid w:val="0077616C"/>
    <w:rsid w:val="0077700F"/>
    <w:rsid w:val="007776F1"/>
    <w:rsid w:val="007807A3"/>
    <w:rsid w:val="0078177C"/>
    <w:rsid w:val="00782109"/>
    <w:rsid w:val="00782BC9"/>
    <w:rsid w:val="007831A5"/>
    <w:rsid w:val="00784118"/>
    <w:rsid w:val="0078414F"/>
    <w:rsid w:val="00785394"/>
    <w:rsid w:val="00787892"/>
    <w:rsid w:val="00790520"/>
    <w:rsid w:val="007971F4"/>
    <w:rsid w:val="007A564C"/>
    <w:rsid w:val="007A58D8"/>
    <w:rsid w:val="007A73C5"/>
    <w:rsid w:val="007B0FAE"/>
    <w:rsid w:val="007B115D"/>
    <w:rsid w:val="007B3302"/>
    <w:rsid w:val="007B72ED"/>
    <w:rsid w:val="007C041E"/>
    <w:rsid w:val="007C0642"/>
    <w:rsid w:val="007C11B3"/>
    <w:rsid w:val="007C2DE8"/>
    <w:rsid w:val="007C6864"/>
    <w:rsid w:val="007D056C"/>
    <w:rsid w:val="007D0871"/>
    <w:rsid w:val="007D0A55"/>
    <w:rsid w:val="007D1A09"/>
    <w:rsid w:val="007D3426"/>
    <w:rsid w:val="007D44F3"/>
    <w:rsid w:val="007D502B"/>
    <w:rsid w:val="007D624E"/>
    <w:rsid w:val="007D7F63"/>
    <w:rsid w:val="007E5E3B"/>
    <w:rsid w:val="007F03D1"/>
    <w:rsid w:val="007F1D0C"/>
    <w:rsid w:val="007F48D0"/>
    <w:rsid w:val="007F4BA2"/>
    <w:rsid w:val="007F501F"/>
    <w:rsid w:val="008012C4"/>
    <w:rsid w:val="00802C0F"/>
    <w:rsid w:val="00803FE0"/>
    <w:rsid w:val="00804759"/>
    <w:rsid w:val="00805B66"/>
    <w:rsid w:val="00806918"/>
    <w:rsid w:val="00807536"/>
    <w:rsid w:val="00811CA7"/>
    <w:rsid w:val="00812400"/>
    <w:rsid w:val="008140D4"/>
    <w:rsid w:val="00814E8C"/>
    <w:rsid w:val="008204A0"/>
    <w:rsid w:val="00821A9A"/>
    <w:rsid w:val="00821B57"/>
    <w:rsid w:val="008228C3"/>
    <w:rsid w:val="008243D0"/>
    <w:rsid w:val="00825173"/>
    <w:rsid w:val="00825420"/>
    <w:rsid w:val="00827492"/>
    <w:rsid w:val="008327B7"/>
    <w:rsid w:val="00835A6B"/>
    <w:rsid w:val="008379EE"/>
    <w:rsid w:val="00840782"/>
    <w:rsid w:val="0084133D"/>
    <w:rsid w:val="0084355A"/>
    <w:rsid w:val="008437AC"/>
    <w:rsid w:val="008448DB"/>
    <w:rsid w:val="0084600E"/>
    <w:rsid w:val="00851B66"/>
    <w:rsid w:val="008522D9"/>
    <w:rsid w:val="00855C1D"/>
    <w:rsid w:val="00855F55"/>
    <w:rsid w:val="0085733F"/>
    <w:rsid w:val="0086062F"/>
    <w:rsid w:val="00862EDF"/>
    <w:rsid w:val="00863EBB"/>
    <w:rsid w:val="0086454E"/>
    <w:rsid w:val="008673A4"/>
    <w:rsid w:val="00867B8C"/>
    <w:rsid w:val="0087271B"/>
    <w:rsid w:val="00872E44"/>
    <w:rsid w:val="00873ED0"/>
    <w:rsid w:val="00874639"/>
    <w:rsid w:val="00875D36"/>
    <w:rsid w:val="008761D2"/>
    <w:rsid w:val="00876CE6"/>
    <w:rsid w:val="00886AA5"/>
    <w:rsid w:val="008871E3"/>
    <w:rsid w:val="00887CDA"/>
    <w:rsid w:val="00887F17"/>
    <w:rsid w:val="00890A78"/>
    <w:rsid w:val="0089151C"/>
    <w:rsid w:val="00891667"/>
    <w:rsid w:val="00895FB6"/>
    <w:rsid w:val="008969A6"/>
    <w:rsid w:val="00897628"/>
    <w:rsid w:val="008977C9"/>
    <w:rsid w:val="0089788E"/>
    <w:rsid w:val="008A014F"/>
    <w:rsid w:val="008A15DE"/>
    <w:rsid w:val="008A3C7B"/>
    <w:rsid w:val="008A4253"/>
    <w:rsid w:val="008A70CD"/>
    <w:rsid w:val="008B1792"/>
    <w:rsid w:val="008B2164"/>
    <w:rsid w:val="008B2675"/>
    <w:rsid w:val="008B360D"/>
    <w:rsid w:val="008B38E0"/>
    <w:rsid w:val="008B3CDF"/>
    <w:rsid w:val="008B516F"/>
    <w:rsid w:val="008B5AA1"/>
    <w:rsid w:val="008B7C80"/>
    <w:rsid w:val="008C1F33"/>
    <w:rsid w:val="008C24D9"/>
    <w:rsid w:val="008C28D1"/>
    <w:rsid w:val="008C2F6D"/>
    <w:rsid w:val="008C3B66"/>
    <w:rsid w:val="008C6CE7"/>
    <w:rsid w:val="008C6D94"/>
    <w:rsid w:val="008C6F7A"/>
    <w:rsid w:val="008C7098"/>
    <w:rsid w:val="008C70D5"/>
    <w:rsid w:val="008C72BC"/>
    <w:rsid w:val="008D1CB7"/>
    <w:rsid w:val="008D213F"/>
    <w:rsid w:val="008D366F"/>
    <w:rsid w:val="008D412A"/>
    <w:rsid w:val="008D5E2C"/>
    <w:rsid w:val="008D61D3"/>
    <w:rsid w:val="008E03B4"/>
    <w:rsid w:val="008E0E09"/>
    <w:rsid w:val="008E48CD"/>
    <w:rsid w:val="008E4ED1"/>
    <w:rsid w:val="008E71D9"/>
    <w:rsid w:val="008F0D96"/>
    <w:rsid w:val="008F10E7"/>
    <w:rsid w:val="008F25EE"/>
    <w:rsid w:val="008F3B06"/>
    <w:rsid w:val="008F40D1"/>
    <w:rsid w:val="008F5F1E"/>
    <w:rsid w:val="008F7788"/>
    <w:rsid w:val="008F7957"/>
    <w:rsid w:val="009019DB"/>
    <w:rsid w:val="0090408B"/>
    <w:rsid w:val="0090548C"/>
    <w:rsid w:val="009056F2"/>
    <w:rsid w:val="00905EF9"/>
    <w:rsid w:val="009061BF"/>
    <w:rsid w:val="0090630F"/>
    <w:rsid w:val="009074AC"/>
    <w:rsid w:val="009122DE"/>
    <w:rsid w:val="00914301"/>
    <w:rsid w:val="0091616C"/>
    <w:rsid w:val="00917798"/>
    <w:rsid w:val="00923379"/>
    <w:rsid w:val="0092726D"/>
    <w:rsid w:val="00927662"/>
    <w:rsid w:val="009300B1"/>
    <w:rsid w:val="009317E4"/>
    <w:rsid w:val="00932BA3"/>
    <w:rsid w:val="00934D10"/>
    <w:rsid w:val="00935137"/>
    <w:rsid w:val="009371DA"/>
    <w:rsid w:val="00940002"/>
    <w:rsid w:val="00942152"/>
    <w:rsid w:val="00942AAB"/>
    <w:rsid w:val="0094315C"/>
    <w:rsid w:val="00943366"/>
    <w:rsid w:val="009434D1"/>
    <w:rsid w:val="009449C5"/>
    <w:rsid w:val="0094572C"/>
    <w:rsid w:val="00945E9A"/>
    <w:rsid w:val="009513B0"/>
    <w:rsid w:val="00951824"/>
    <w:rsid w:val="0095270F"/>
    <w:rsid w:val="00953008"/>
    <w:rsid w:val="00953F4E"/>
    <w:rsid w:val="009560EB"/>
    <w:rsid w:val="00956B8E"/>
    <w:rsid w:val="0095779C"/>
    <w:rsid w:val="00960234"/>
    <w:rsid w:val="00960578"/>
    <w:rsid w:val="00961655"/>
    <w:rsid w:val="00961DF6"/>
    <w:rsid w:val="00962B79"/>
    <w:rsid w:val="00963ED5"/>
    <w:rsid w:val="009646AD"/>
    <w:rsid w:val="00964838"/>
    <w:rsid w:val="00973762"/>
    <w:rsid w:val="00973943"/>
    <w:rsid w:val="009743F6"/>
    <w:rsid w:val="00974452"/>
    <w:rsid w:val="0097737B"/>
    <w:rsid w:val="00980F05"/>
    <w:rsid w:val="009811EF"/>
    <w:rsid w:val="0098166D"/>
    <w:rsid w:val="009816AF"/>
    <w:rsid w:val="00982F51"/>
    <w:rsid w:val="00983081"/>
    <w:rsid w:val="00983F3A"/>
    <w:rsid w:val="009905C2"/>
    <w:rsid w:val="00990D9D"/>
    <w:rsid w:val="00991F7E"/>
    <w:rsid w:val="0099279C"/>
    <w:rsid w:val="0099519D"/>
    <w:rsid w:val="0099536F"/>
    <w:rsid w:val="00995A9E"/>
    <w:rsid w:val="00996EFF"/>
    <w:rsid w:val="00997B95"/>
    <w:rsid w:val="009A08E1"/>
    <w:rsid w:val="009A1B3D"/>
    <w:rsid w:val="009A2A40"/>
    <w:rsid w:val="009A2E1B"/>
    <w:rsid w:val="009A3070"/>
    <w:rsid w:val="009B0EDF"/>
    <w:rsid w:val="009B14B4"/>
    <w:rsid w:val="009B1A12"/>
    <w:rsid w:val="009B57D6"/>
    <w:rsid w:val="009C0B2C"/>
    <w:rsid w:val="009C4183"/>
    <w:rsid w:val="009C52F5"/>
    <w:rsid w:val="009C5B76"/>
    <w:rsid w:val="009C608D"/>
    <w:rsid w:val="009C6625"/>
    <w:rsid w:val="009C7B31"/>
    <w:rsid w:val="009D0F1E"/>
    <w:rsid w:val="009D154B"/>
    <w:rsid w:val="009D338A"/>
    <w:rsid w:val="009D5344"/>
    <w:rsid w:val="009D5F50"/>
    <w:rsid w:val="009D6062"/>
    <w:rsid w:val="009D7A07"/>
    <w:rsid w:val="009E24B6"/>
    <w:rsid w:val="009E45FE"/>
    <w:rsid w:val="009E5477"/>
    <w:rsid w:val="009E6CE2"/>
    <w:rsid w:val="009E7015"/>
    <w:rsid w:val="009F034E"/>
    <w:rsid w:val="009F1E09"/>
    <w:rsid w:val="009F39A9"/>
    <w:rsid w:val="009F3F5F"/>
    <w:rsid w:val="009F61EE"/>
    <w:rsid w:val="009F635F"/>
    <w:rsid w:val="00A00CD9"/>
    <w:rsid w:val="00A01BF3"/>
    <w:rsid w:val="00A0268C"/>
    <w:rsid w:val="00A028EF"/>
    <w:rsid w:val="00A04317"/>
    <w:rsid w:val="00A045A9"/>
    <w:rsid w:val="00A055DB"/>
    <w:rsid w:val="00A05E4D"/>
    <w:rsid w:val="00A06B0E"/>
    <w:rsid w:val="00A07C06"/>
    <w:rsid w:val="00A07F34"/>
    <w:rsid w:val="00A1035C"/>
    <w:rsid w:val="00A11DF9"/>
    <w:rsid w:val="00A12A33"/>
    <w:rsid w:val="00A14744"/>
    <w:rsid w:val="00A15395"/>
    <w:rsid w:val="00A15EC3"/>
    <w:rsid w:val="00A15EE3"/>
    <w:rsid w:val="00A160F1"/>
    <w:rsid w:val="00A2048F"/>
    <w:rsid w:val="00A20EED"/>
    <w:rsid w:val="00A239BE"/>
    <w:rsid w:val="00A24585"/>
    <w:rsid w:val="00A250D5"/>
    <w:rsid w:val="00A2586A"/>
    <w:rsid w:val="00A269AF"/>
    <w:rsid w:val="00A26D26"/>
    <w:rsid w:val="00A279C2"/>
    <w:rsid w:val="00A27BF2"/>
    <w:rsid w:val="00A31A0A"/>
    <w:rsid w:val="00A33B6E"/>
    <w:rsid w:val="00A34258"/>
    <w:rsid w:val="00A34B66"/>
    <w:rsid w:val="00A41506"/>
    <w:rsid w:val="00A41698"/>
    <w:rsid w:val="00A4289F"/>
    <w:rsid w:val="00A42953"/>
    <w:rsid w:val="00A444FB"/>
    <w:rsid w:val="00A44F04"/>
    <w:rsid w:val="00A4530D"/>
    <w:rsid w:val="00A46882"/>
    <w:rsid w:val="00A50A69"/>
    <w:rsid w:val="00A50D14"/>
    <w:rsid w:val="00A52026"/>
    <w:rsid w:val="00A52098"/>
    <w:rsid w:val="00A53EC2"/>
    <w:rsid w:val="00A5558A"/>
    <w:rsid w:val="00A614B4"/>
    <w:rsid w:val="00A6189D"/>
    <w:rsid w:val="00A61EBB"/>
    <w:rsid w:val="00A62078"/>
    <w:rsid w:val="00A6382E"/>
    <w:rsid w:val="00A64719"/>
    <w:rsid w:val="00A65E18"/>
    <w:rsid w:val="00A678FD"/>
    <w:rsid w:val="00A70563"/>
    <w:rsid w:val="00A719E4"/>
    <w:rsid w:val="00A7239C"/>
    <w:rsid w:val="00A74618"/>
    <w:rsid w:val="00A7693C"/>
    <w:rsid w:val="00A809CA"/>
    <w:rsid w:val="00A80FE8"/>
    <w:rsid w:val="00A81FF8"/>
    <w:rsid w:val="00A82043"/>
    <w:rsid w:val="00A91324"/>
    <w:rsid w:val="00A92F12"/>
    <w:rsid w:val="00A9471C"/>
    <w:rsid w:val="00A958A5"/>
    <w:rsid w:val="00A9595E"/>
    <w:rsid w:val="00A95ABA"/>
    <w:rsid w:val="00A95E57"/>
    <w:rsid w:val="00A9646B"/>
    <w:rsid w:val="00A96A51"/>
    <w:rsid w:val="00A979B1"/>
    <w:rsid w:val="00AA00FC"/>
    <w:rsid w:val="00AA08D6"/>
    <w:rsid w:val="00AA2075"/>
    <w:rsid w:val="00AA2585"/>
    <w:rsid w:val="00AA2D8E"/>
    <w:rsid w:val="00AA5B34"/>
    <w:rsid w:val="00AB00F8"/>
    <w:rsid w:val="00AB01B1"/>
    <w:rsid w:val="00AB5A20"/>
    <w:rsid w:val="00AC0AA0"/>
    <w:rsid w:val="00AC13DC"/>
    <w:rsid w:val="00AC220A"/>
    <w:rsid w:val="00AC27D6"/>
    <w:rsid w:val="00AC31A2"/>
    <w:rsid w:val="00AC3B6A"/>
    <w:rsid w:val="00AC551F"/>
    <w:rsid w:val="00AC5EF8"/>
    <w:rsid w:val="00AC7C58"/>
    <w:rsid w:val="00AD0C50"/>
    <w:rsid w:val="00AD2C14"/>
    <w:rsid w:val="00AD3D22"/>
    <w:rsid w:val="00AD4E7D"/>
    <w:rsid w:val="00AD57B9"/>
    <w:rsid w:val="00AD6C12"/>
    <w:rsid w:val="00AD7E24"/>
    <w:rsid w:val="00AE19A4"/>
    <w:rsid w:val="00AE28F3"/>
    <w:rsid w:val="00AE311E"/>
    <w:rsid w:val="00AE6411"/>
    <w:rsid w:val="00AE6701"/>
    <w:rsid w:val="00AE788A"/>
    <w:rsid w:val="00AF07B6"/>
    <w:rsid w:val="00AF0CBF"/>
    <w:rsid w:val="00AF1805"/>
    <w:rsid w:val="00AF2536"/>
    <w:rsid w:val="00AF5274"/>
    <w:rsid w:val="00B00F3F"/>
    <w:rsid w:val="00B011E5"/>
    <w:rsid w:val="00B02EBA"/>
    <w:rsid w:val="00B03FEA"/>
    <w:rsid w:val="00B05273"/>
    <w:rsid w:val="00B053F5"/>
    <w:rsid w:val="00B06CE7"/>
    <w:rsid w:val="00B06EB4"/>
    <w:rsid w:val="00B079FD"/>
    <w:rsid w:val="00B1367E"/>
    <w:rsid w:val="00B16C91"/>
    <w:rsid w:val="00B17A11"/>
    <w:rsid w:val="00B22FC5"/>
    <w:rsid w:val="00B23AB7"/>
    <w:rsid w:val="00B2415E"/>
    <w:rsid w:val="00B26128"/>
    <w:rsid w:val="00B271D7"/>
    <w:rsid w:val="00B27641"/>
    <w:rsid w:val="00B314E1"/>
    <w:rsid w:val="00B33CA3"/>
    <w:rsid w:val="00B34FF0"/>
    <w:rsid w:val="00B36E91"/>
    <w:rsid w:val="00B405F0"/>
    <w:rsid w:val="00B41596"/>
    <w:rsid w:val="00B4557B"/>
    <w:rsid w:val="00B47670"/>
    <w:rsid w:val="00B4782E"/>
    <w:rsid w:val="00B516A0"/>
    <w:rsid w:val="00B51937"/>
    <w:rsid w:val="00B51C7C"/>
    <w:rsid w:val="00B53D17"/>
    <w:rsid w:val="00B53FB7"/>
    <w:rsid w:val="00B5418A"/>
    <w:rsid w:val="00B5607E"/>
    <w:rsid w:val="00B56C24"/>
    <w:rsid w:val="00B61822"/>
    <w:rsid w:val="00B6255C"/>
    <w:rsid w:val="00B6327B"/>
    <w:rsid w:val="00B6478A"/>
    <w:rsid w:val="00B6499A"/>
    <w:rsid w:val="00B7162D"/>
    <w:rsid w:val="00B7192E"/>
    <w:rsid w:val="00B7292A"/>
    <w:rsid w:val="00B76D82"/>
    <w:rsid w:val="00B82CF3"/>
    <w:rsid w:val="00B83E38"/>
    <w:rsid w:val="00B83ED4"/>
    <w:rsid w:val="00B840B3"/>
    <w:rsid w:val="00B84D38"/>
    <w:rsid w:val="00B85254"/>
    <w:rsid w:val="00B86992"/>
    <w:rsid w:val="00B86B42"/>
    <w:rsid w:val="00B941F8"/>
    <w:rsid w:val="00B954B0"/>
    <w:rsid w:val="00BA0028"/>
    <w:rsid w:val="00BA1704"/>
    <w:rsid w:val="00BA33D4"/>
    <w:rsid w:val="00BA53CB"/>
    <w:rsid w:val="00BA54BE"/>
    <w:rsid w:val="00BA5821"/>
    <w:rsid w:val="00BA5A1E"/>
    <w:rsid w:val="00BA7479"/>
    <w:rsid w:val="00BB100A"/>
    <w:rsid w:val="00BB1B35"/>
    <w:rsid w:val="00BB3B5E"/>
    <w:rsid w:val="00BB45EC"/>
    <w:rsid w:val="00BB59AF"/>
    <w:rsid w:val="00BB5CB8"/>
    <w:rsid w:val="00BB6B65"/>
    <w:rsid w:val="00BB751A"/>
    <w:rsid w:val="00BB7CF8"/>
    <w:rsid w:val="00BB7EBB"/>
    <w:rsid w:val="00BC3FD5"/>
    <w:rsid w:val="00BC565B"/>
    <w:rsid w:val="00BC6800"/>
    <w:rsid w:val="00BC71EC"/>
    <w:rsid w:val="00BC7822"/>
    <w:rsid w:val="00BD0B61"/>
    <w:rsid w:val="00BD0C7A"/>
    <w:rsid w:val="00BD23AF"/>
    <w:rsid w:val="00BD2A17"/>
    <w:rsid w:val="00BD45BB"/>
    <w:rsid w:val="00BD4F12"/>
    <w:rsid w:val="00BD6F7D"/>
    <w:rsid w:val="00BD70D1"/>
    <w:rsid w:val="00BE2646"/>
    <w:rsid w:val="00BE354E"/>
    <w:rsid w:val="00BE4669"/>
    <w:rsid w:val="00BE4E4D"/>
    <w:rsid w:val="00BE7664"/>
    <w:rsid w:val="00BE7B06"/>
    <w:rsid w:val="00BF085D"/>
    <w:rsid w:val="00BF1F3B"/>
    <w:rsid w:val="00BF31B4"/>
    <w:rsid w:val="00BF5C18"/>
    <w:rsid w:val="00BF7944"/>
    <w:rsid w:val="00C000C7"/>
    <w:rsid w:val="00C001CE"/>
    <w:rsid w:val="00C0055E"/>
    <w:rsid w:val="00C01312"/>
    <w:rsid w:val="00C01DF4"/>
    <w:rsid w:val="00C025B5"/>
    <w:rsid w:val="00C03F9C"/>
    <w:rsid w:val="00C0468B"/>
    <w:rsid w:val="00C04D7D"/>
    <w:rsid w:val="00C05976"/>
    <w:rsid w:val="00C06ABF"/>
    <w:rsid w:val="00C079DD"/>
    <w:rsid w:val="00C13AC2"/>
    <w:rsid w:val="00C14BEF"/>
    <w:rsid w:val="00C15D35"/>
    <w:rsid w:val="00C17E02"/>
    <w:rsid w:val="00C22995"/>
    <w:rsid w:val="00C24828"/>
    <w:rsid w:val="00C31020"/>
    <w:rsid w:val="00C314DD"/>
    <w:rsid w:val="00C32EEC"/>
    <w:rsid w:val="00C3333E"/>
    <w:rsid w:val="00C33FCE"/>
    <w:rsid w:val="00C341AB"/>
    <w:rsid w:val="00C35548"/>
    <w:rsid w:val="00C35F5D"/>
    <w:rsid w:val="00C36A6E"/>
    <w:rsid w:val="00C374BE"/>
    <w:rsid w:val="00C410C8"/>
    <w:rsid w:val="00C413C6"/>
    <w:rsid w:val="00C419E5"/>
    <w:rsid w:val="00C4292C"/>
    <w:rsid w:val="00C4328C"/>
    <w:rsid w:val="00C4498E"/>
    <w:rsid w:val="00C4581E"/>
    <w:rsid w:val="00C51190"/>
    <w:rsid w:val="00C52267"/>
    <w:rsid w:val="00C5487D"/>
    <w:rsid w:val="00C549EA"/>
    <w:rsid w:val="00C56464"/>
    <w:rsid w:val="00C564EB"/>
    <w:rsid w:val="00C5688B"/>
    <w:rsid w:val="00C56895"/>
    <w:rsid w:val="00C572F8"/>
    <w:rsid w:val="00C611EF"/>
    <w:rsid w:val="00C612C5"/>
    <w:rsid w:val="00C61DA8"/>
    <w:rsid w:val="00C62AED"/>
    <w:rsid w:val="00C63887"/>
    <w:rsid w:val="00C64810"/>
    <w:rsid w:val="00C649ED"/>
    <w:rsid w:val="00C6505E"/>
    <w:rsid w:val="00C67A1D"/>
    <w:rsid w:val="00C703EC"/>
    <w:rsid w:val="00C70581"/>
    <w:rsid w:val="00C72AE5"/>
    <w:rsid w:val="00C73C10"/>
    <w:rsid w:val="00C742D2"/>
    <w:rsid w:val="00C75545"/>
    <w:rsid w:val="00C8040C"/>
    <w:rsid w:val="00C817C3"/>
    <w:rsid w:val="00C82640"/>
    <w:rsid w:val="00C86102"/>
    <w:rsid w:val="00C87B98"/>
    <w:rsid w:val="00C90509"/>
    <w:rsid w:val="00C90838"/>
    <w:rsid w:val="00C91CE4"/>
    <w:rsid w:val="00C94E09"/>
    <w:rsid w:val="00C95F3E"/>
    <w:rsid w:val="00CA29EA"/>
    <w:rsid w:val="00CA33ED"/>
    <w:rsid w:val="00CA3F40"/>
    <w:rsid w:val="00CA4411"/>
    <w:rsid w:val="00CA749D"/>
    <w:rsid w:val="00CB0E35"/>
    <w:rsid w:val="00CB323B"/>
    <w:rsid w:val="00CB3AF2"/>
    <w:rsid w:val="00CB47BD"/>
    <w:rsid w:val="00CB49F5"/>
    <w:rsid w:val="00CB62F6"/>
    <w:rsid w:val="00CB760A"/>
    <w:rsid w:val="00CC4739"/>
    <w:rsid w:val="00CC4A54"/>
    <w:rsid w:val="00CC6B17"/>
    <w:rsid w:val="00CC7FF6"/>
    <w:rsid w:val="00CD1DFE"/>
    <w:rsid w:val="00CD1F60"/>
    <w:rsid w:val="00CD7894"/>
    <w:rsid w:val="00CE321E"/>
    <w:rsid w:val="00CE46B7"/>
    <w:rsid w:val="00CE46FB"/>
    <w:rsid w:val="00CE514E"/>
    <w:rsid w:val="00CE6203"/>
    <w:rsid w:val="00CE704E"/>
    <w:rsid w:val="00CF03B5"/>
    <w:rsid w:val="00CF0408"/>
    <w:rsid w:val="00CF1D63"/>
    <w:rsid w:val="00CF21C8"/>
    <w:rsid w:val="00CF2549"/>
    <w:rsid w:val="00CF74AA"/>
    <w:rsid w:val="00CF7816"/>
    <w:rsid w:val="00D0239E"/>
    <w:rsid w:val="00D040D2"/>
    <w:rsid w:val="00D10C1E"/>
    <w:rsid w:val="00D11915"/>
    <w:rsid w:val="00D15E6D"/>
    <w:rsid w:val="00D16832"/>
    <w:rsid w:val="00D170BA"/>
    <w:rsid w:val="00D20A67"/>
    <w:rsid w:val="00D222DD"/>
    <w:rsid w:val="00D24A5C"/>
    <w:rsid w:val="00D25A37"/>
    <w:rsid w:val="00D27EAF"/>
    <w:rsid w:val="00D30440"/>
    <w:rsid w:val="00D304A1"/>
    <w:rsid w:val="00D308B8"/>
    <w:rsid w:val="00D31972"/>
    <w:rsid w:val="00D347F2"/>
    <w:rsid w:val="00D34BDF"/>
    <w:rsid w:val="00D35E44"/>
    <w:rsid w:val="00D3688E"/>
    <w:rsid w:val="00D36E2F"/>
    <w:rsid w:val="00D374B0"/>
    <w:rsid w:val="00D4081F"/>
    <w:rsid w:val="00D418CC"/>
    <w:rsid w:val="00D4321F"/>
    <w:rsid w:val="00D45A1D"/>
    <w:rsid w:val="00D468D2"/>
    <w:rsid w:val="00D4700E"/>
    <w:rsid w:val="00D51087"/>
    <w:rsid w:val="00D51E04"/>
    <w:rsid w:val="00D54F2F"/>
    <w:rsid w:val="00D5542F"/>
    <w:rsid w:val="00D55461"/>
    <w:rsid w:val="00D62D4B"/>
    <w:rsid w:val="00D62EB5"/>
    <w:rsid w:val="00D656D3"/>
    <w:rsid w:val="00D66273"/>
    <w:rsid w:val="00D6718C"/>
    <w:rsid w:val="00D7092D"/>
    <w:rsid w:val="00D71339"/>
    <w:rsid w:val="00D717C3"/>
    <w:rsid w:val="00D720B4"/>
    <w:rsid w:val="00D72512"/>
    <w:rsid w:val="00D73684"/>
    <w:rsid w:val="00D736CE"/>
    <w:rsid w:val="00D801EF"/>
    <w:rsid w:val="00D83F5F"/>
    <w:rsid w:val="00D85FB9"/>
    <w:rsid w:val="00D8608B"/>
    <w:rsid w:val="00D94BB8"/>
    <w:rsid w:val="00D95F77"/>
    <w:rsid w:val="00D960BF"/>
    <w:rsid w:val="00DA43F2"/>
    <w:rsid w:val="00DA74C6"/>
    <w:rsid w:val="00DB0197"/>
    <w:rsid w:val="00DB089D"/>
    <w:rsid w:val="00DB3F2C"/>
    <w:rsid w:val="00DB49B1"/>
    <w:rsid w:val="00DB4EB4"/>
    <w:rsid w:val="00DB5E3F"/>
    <w:rsid w:val="00DC09FD"/>
    <w:rsid w:val="00DC1853"/>
    <w:rsid w:val="00DC4241"/>
    <w:rsid w:val="00DC6DF0"/>
    <w:rsid w:val="00DD393B"/>
    <w:rsid w:val="00DD4166"/>
    <w:rsid w:val="00DD4196"/>
    <w:rsid w:val="00DE0D71"/>
    <w:rsid w:val="00DE1B5A"/>
    <w:rsid w:val="00DE1C97"/>
    <w:rsid w:val="00DE1E2C"/>
    <w:rsid w:val="00DE2939"/>
    <w:rsid w:val="00DE4EFF"/>
    <w:rsid w:val="00DE56B7"/>
    <w:rsid w:val="00DE7313"/>
    <w:rsid w:val="00DF29D0"/>
    <w:rsid w:val="00DF2F06"/>
    <w:rsid w:val="00DF336A"/>
    <w:rsid w:val="00DF5A11"/>
    <w:rsid w:val="00E0192D"/>
    <w:rsid w:val="00E02EB3"/>
    <w:rsid w:val="00E035CA"/>
    <w:rsid w:val="00E03829"/>
    <w:rsid w:val="00E038CB"/>
    <w:rsid w:val="00E04B25"/>
    <w:rsid w:val="00E073CB"/>
    <w:rsid w:val="00E11608"/>
    <w:rsid w:val="00E11A71"/>
    <w:rsid w:val="00E11D7E"/>
    <w:rsid w:val="00E209E1"/>
    <w:rsid w:val="00E233D1"/>
    <w:rsid w:val="00E2727C"/>
    <w:rsid w:val="00E31E33"/>
    <w:rsid w:val="00E341A1"/>
    <w:rsid w:val="00E34985"/>
    <w:rsid w:val="00E36452"/>
    <w:rsid w:val="00E410C6"/>
    <w:rsid w:val="00E41D37"/>
    <w:rsid w:val="00E4210A"/>
    <w:rsid w:val="00E43347"/>
    <w:rsid w:val="00E456C7"/>
    <w:rsid w:val="00E458BB"/>
    <w:rsid w:val="00E46446"/>
    <w:rsid w:val="00E473E6"/>
    <w:rsid w:val="00E51B02"/>
    <w:rsid w:val="00E51DDF"/>
    <w:rsid w:val="00E51F23"/>
    <w:rsid w:val="00E625DE"/>
    <w:rsid w:val="00E64DC6"/>
    <w:rsid w:val="00E71E7B"/>
    <w:rsid w:val="00E74E3A"/>
    <w:rsid w:val="00E7573D"/>
    <w:rsid w:val="00E75D7C"/>
    <w:rsid w:val="00E75E36"/>
    <w:rsid w:val="00E824DF"/>
    <w:rsid w:val="00E82847"/>
    <w:rsid w:val="00E847CC"/>
    <w:rsid w:val="00E84F61"/>
    <w:rsid w:val="00E85223"/>
    <w:rsid w:val="00E90665"/>
    <w:rsid w:val="00E90947"/>
    <w:rsid w:val="00E91A0B"/>
    <w:rsid w:val="00E921FC"/>
    <w:rsid w:val="00E92B8A"/>
    <w:rsid w:val="00E93FDC"/>
    <w:rsid w:val="00E945DA"/>
    <w:rsid w:val="00E950FC"/>
    <w:rsid w:val="00E951B0"/>
    <w:rsid w:val="00E9533B"/>
    <w:rsid w:val="00E959E5"/>
    <w:rsid w:val="00E963CB"/>
    <w:rsid w:val="00E97EC5"/>
    <w:rsid w:val="00EA0140"/>
    <w:rsid w:val="00EA0D05"/>
    <w:rsid w:val="00EA12A6"/>
    <w:rsid w:val="00EA182A"/>
    <w:rsid w:val="00EA2E4B"/>
    <w:rsid w:val="00EA364F"/>
    <w:rsid w:val="00EA6A86"/>
    <w:rsid w:val="00EA743D"/>
    <w:rsid w:val="00EB1902"/>
    <w:rsid w:val="00EB2126"/>
    <w:rsid w:val="00EB4837"/>
    <w:rsid w:val="00EB4BCB"/>
    <w:rsid w:val="00EB5439"/>
    <w:rsid w:val="00EB6A24"/>
    <w:rsid w:val="00EB6E61"/>
    <w:rsid w:val="00EC011D"/>
    <w:rsid w:val="00EC0BF1"/>
    <w:rsid w:val="00EC39C9"/>
    <w:rsid w:val="00EC417A"/>
    <w:rsid w:val="00EC5646"/>
    <w:rsid w:val="00ED00CE"/>
    <w:rsid w:val="00ED05DA"/>
    <w:rsid w:val="00ED2B9C"/>
    <w:rsid w:val="00ED40A1"/>
    <w:rsid w:val="00ED6F3C"/>
    <w:rsid w:val="00EE3730"/>
    <w:rsid w:val="00EE4476"/>
    <w:rsid w:val="00EE6309"/>
    <w:rsid w:val="00EE749E"/>
    <w:rsid w:val="00EE798A"/>
    <w:rsid w:val="00EF1EF9"/>
    <w:rsid w:val="00EF403B"/>
    <w:rsid w:val="00EF55D9"/>
    <w:rsid w:val="00EF6F14"/>
    <w:rsid w:val="00EF71B8"/>
    <w:rsid w:val="00EF778B"/>
    <w:rsid w:val="00F00A51"/>
    <w:rsid w:val="00F02DA6"/>
    <w:rsid w:val="00F04688"/>
    <w:rsid w:val="00F062BD"/>
    <w:rsid w:val="00F0727B"/>
    <w:rsid w:val="00F07ADC"/>
    <w:rsid w:val="00F11949"/>
    <w:rsid w:val="00F11B3C"/>
    <w:rsid w:val="00F207F0"/>
    <w:rsid w:val="00F21F29"/>
    <w:rsid w:val="00F22775"/>
    <w:rsid w:val="00F245CC"/>
    <w:rsid w:val="00F256D5"/>
    <w:rsid w:val="00F25FA7"/>
    <w:rsid w:val="00F26098"/>
    <w:rsid w:val="00F3674C"/>
    <w:rsid w:val="00F40548"/>
    <w:rsid w:val="00F4135E"/>
    <w:rsid w:val="00F42739"/>
    <w:rsid w:val="00F43E08"/>
    <w:rsid w:val="00F470CD"/>
    <w:rsid w:val="00F47564"/>
    <w:rsid w:val="00F50923"/>
    <w:rsid w:val="00F51E46"/>
    <w:rsid w:val="00F535C1"/>
    <w:rsid w:val="00F56902"/>
    <w:rsid w:val="00F60006"/>
    <w:rsid w:val="00F60E17"/>
    <w:rsid w:val="00F63657"/>
    <w:rsid w:val="00F7054D"/>
    <w:rsid w:val="00F7174C"/>
    <w:rsid w:val="00F719A2"/>
    <w:rsid w:val="00F723D7"/>
    <w:rsid w:val="00F7390F"/>
    <w:rsid w:val="00F74199"/>
    <w:rsid w:val="00F7473D"/>
    <w:rsid w:val="00F75503"/>
    <w:rsid w:val="00F84761"/>
    <w:rsid w:val="00F85337"/>
    <w:rsid w:val="00F8782E"/>
    <w:rsid w:val="00F87FCB"/>
    <w:rsid w:val="00F918B1"/>
    <w:rsid w:val="00F93A65"/>
    <w:rsid w:val="00F94C4B"/>
    <w:rsid w:val="00F95D43"/>
    <w:rsid w:val="00F964E7"/>
    <w:rsid w:val="00F97262"/>
    <w:rsid w:val="00FA03AF"/>
    <w:rsid w:val="00FA2F76"/>
    <w:rsid w:val="00FA7D28"/>
    <w:rsid w:val="00FB1EB6"/>
    <w:rsid w:val="00FB3248"/>
    <w:rsid w:val="00FB3BA0"/>
    <w:rsid w:val="00FB4AAF"/>
    <w:rsid w:val="00FB4DE8"/>
    <w:rsid w:val="00FB4E08"/>
    <w:rsid w:val="00FB54EB"/>
    <w:rsid w:val="00FB57A7"/>
    <w:rsid w:val="00FB77B7"/>
    <w:rsid w:val="00FC0599"/>
    <w:rsid w:val="00FC1A6B"/>
    <w:rsid w:val="00FC2803"/>
    <w:rsid w:val="00FC3091"/>
    <w:rsid w:val="00FC3CB8"/>
    <w:rsid w:val="00FC53D1"/>
    <w:rsid w:val="00FC6E01"/>
    <w:rsid w:val="00FD31AC"/>
    <w:rsid w:val="00FD3738"/>
    <w:rsid w:val="00FD41AD"/>
    <w:rsid w:val="00FD427A"/>
    <w:rsid w:val="00FD7D90"/>
    <w:rsid w:val="00FD7DDE"/>
    <w:rsid w:val="00FD7F24"/>
    <w:rsid w:val="00FE2B2F"/>
    <w:rsid w:val="00FE3DAF"/>
    <w:rsid w:val="00FE40EF"/>
    <w:rsid w:val="00FE50D2"/>
    <w:rsid w:val="00FE6E1B"/>
    <w:rsid w:val="00FF0EBF"/>
    <w:rsid w:val="00FF10F1"/>
    <w:rsid w:val="00FF184B"/>
    <w:rsid w:val="00FF1C62"/>
    <w:rsid w:val="00FF4630"/>
    <w:rsid w:val="00FF51FE"/>
    <w:rsid w:val="00FF531D"/>
    <w:rsid w:val="00FF6982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9E3CF3"/>
  <w15:docId w15:val="{AEB41DE6-7C09-4622-83B7-75F3FF99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uiPriority="99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3789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53008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qFormat/>
    <w:rsid w:val="00953008"/>
    <w:pPr>
      <w:keepNext/>
      <w:keepLines/>
      <w:spacing w:before="20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953008"/>
    <w:pPr>
      <w:keepNext/>
      <w:keepLines/>
      <w:spacing w:before="20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Heading4">
    <w:name w:val="heading 4"/>
    <w:basedOn w:val="Normal"/>
    <w:next w:val="Normal"/>
    <w:link w:val="Heading4Char"/>
    <w:unhideWhenUsed/>
    <w:qFormat/>
    <w:rsid w:val="00E51F23"/>
    <w:pPr>
      <w:keepNext/>
      <w:keepLines/>
      <w:spacing w:before="20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E51F2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E51F23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51F23"/>
    <w:pPr>
      <w:spacing w:before="240" w:after="60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53008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rsid w:val="00953008"/>
    <w:rPr>
      <w:rFonts w:ascii="Times New Roman" w:eastAsia="Times New Roman" w:hAnsi="Times New Roman" w:cs="Times New Roman"/>
      <w:bCs/>
      <w:sz w:val="24"/>
      <w:szCs w:val="26"/>
    </w:rPr>
  </w:style>
  <w:style w:type="character" w:customStyle="1" w:styleId="Heading3Char">
    <w:name w:val="Heading 3 Char"/>
    <w:link w:val="Heading3"/>
    <w:rsid w:val="00953008"/>
    <w:rPr>
      <w:rFonts w:ascii="Calibri Light" w:eastAsia="Times New Roman" w:hAnsi="Calibri Light" w:cs="Times New Roman"/>
      <w:b/>
      <w:bCs/>
      <w:color w:val="4472C4"/>
    </w:rPr>
  </w:style>
  <w:style w:type="table" w:styleId="TableGrid">
    <w:name w:val="Table Grid"/>
    <w:basedOn w:val="TableNormal"/>
    <w:uiPriority w:val="39"/>
    <w:rsid w:val="00953008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53008"/>
    <w:pPr>
      <w:spacing w:line="360" w:lineRule="auto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53008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53008"/>
  </w:style>
  <w:style w:type="paragraph" w:styleId="Footer">
    <w:name w:val="footer"/>
    <w:basedOn w:val="Normal"/>
    <w:link w:val="Foot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53008"/>
  </w:style>
  <w:style w:type="character" w:customStyle="1" w:styleId="textexposedshow">
    <w:name w:val="text_exposed_show"/>
    <w:basedOn w:val="DefaultParagraphFont"/>
    <w:rsid w:val="00953008"/>
  </w:style>
  <w:style w:type="paragraph" w:styleId="BalloonText">
    <w:name w:val="Balloon Text"/>
    <w:basedOn w:val="Normal"/>
    <w:link w:val="BalloonTextChar"/>
    <w:unhideWhenUsed/>
    <w:rsid w:val="009530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53008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953008"/>
    <w:rPr>
      <w:color w:val="0000FF"/>
      <w:u w:val="single"/>
    </w:rPr>
  </w:style>
  <w:style w:type="numbering" w:customStyle="1" w:styleId="NoList1">
    <w:name w:val="No List1"/>
    <w:next w:val="NoList"/>
    <w:uiPriority w:val="99"/>
    <w:unhideWhenUsed/>
    <w:rsid w:val="007F501F"/>
  </w:style>
  <w:style w:type="table" w:customStyle="1" w:styleId="TableGrid1">
    <w:name w:val="Table Grid1"/>
    <w:basedOn w:val="TableNormal"/>
    <w:next w:val="TableGrid"/>
    <w:uiPriority w:val="39"/>
    <w:rsid w:val="007F501F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F501F"/>
    <w:pPr>
      <w:tabs>
        <w:tab w:val="center" w:pos="5600"/>
        <w:tab w:val="right" w:pos="10200"/>
      </w:tabs>
      <w:spacing w:line="276" w:lineRule="auto"/>
      <w:ind w:left="990"/>
    </w:pPr>
  </w:style>
  <w:style w:type="character" w:customStyle="1" w:styleId="MTDisplayEquationChar">
    <w:name w:val="MTDisplayEquation Char"/>
    <w:link w:val="MTDisplayEquation"/>
    <w:rsid w:val="007F501F"/>
    <w:rPr>
      <w:rFonts w:ascii="Times New Roman" w:hAnsi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54E15"/>
  </w:style>
  <w:style w:type="table" w:customStyle="1" w:styleId="TableGrid2">
    <w:name w:val="Table Grid2"/>
    <w:basedOn w:val="TableNormal"/>
    <w:next w:val="TableGrid"/>
    <w:uiPriority w:val="59"/>
    <w:rsid w:val="00554E1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256D5"/>
  </w:style>
  <w:style w:type="table" w:customStyle="1" w:styleId="TableGrid3">
    <w:name w:val="Table Grid3"/>
    <w:basedOn w:val="TableNormal"/>
    <w:next w:val="TableGrid"/>
    <w:uiPriority w:val="59"/>
    <w:rsid w:val="00F256D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F256D5"/>
    <w:rPr>
      <w:sz w:val="22"/>
      <w:szCs w:val="22"/>
    </w:rPr>
  </w:style>
  <w:style w:type="character" w:styleId="CommentReference">
    <w:name w:val="annotation reference"/>
    <w:uiPriority w:val="99"/>
    <w:unhideWhenUsed/>
    <w:rsid w:val="00F256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25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256D5"/>
  </w:style>
  <w:style w:type="paragraph" w:styleId="CommentSubject">
    <w:name w:val="annotation subject"/>
    <w:basedOn w:val="CommentText"/>
    <w:next w:val="CommentText"/>
    <w:link w:val="CommentSubjectChar"/>
    <w:unhideWhenUsed/>
    <w:rsid w:val="00F256D5"/>
    <w:rPr>
      <w:b/>
      <w:bCs/>
    </w:rPr>
  </w:style>
  <w:style w:type="character" w:customStyle="1" w:styleId="CommentSubjectChar">
    <w:name w:val="Comment Subject Char"/>
    <w:link w:val="CommentSubject"/>
    <w:rsid w:val="00F256D5"/>
    <w:rPr>
      <w:b/>
      <w:bCs/>
    </w:rPr>
  </w:style>
  <w:style w:type="numbering" w:customStyle="1" w:styleId="NoList4">
    <w:name w:val="No List4"/>
    <w:next w:val="NoList"/>
    <w:uiPriority w:val="99"/>
    <w:semiHidden/>
    <w:unhideWhenUsed/>
    <w:rsid w:val="00962B79"/>
  </w:style>
  <w:style w:type="table" w:customStyle="1" w:styleId="TableGrid4">
    <w:name w:val="Table Grid4"/>
    <w:basedOn w:val="TableNormal"/>
    <w:next w:val="TableGrid"/>
    <w:uiPriority w:val="59"/>
    <w:rsid w:val="00962B79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397CE3"/>
  </w:style>
  <w:style w:type="table" w:customStyle="1" w:styleId="TableGrid5">
    <w:name w:val="Table Grid5"/>
    <w:basedOn w:val="TableNormal"/>
    <w:next w:val="TableGrid"/>
    <w:uiPriority w:val="59"/>
    <w:rsid w:val="00397CE3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A160F1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rsid w:val="00A160F1"/>
  </w:style>
  <w:style w:type="character" w:customStyle="1" w:styleId="mjxassistivemathml">
    <w:name w:val="mjx_assistive_mathml"/>
    <w:rsid w:val="00A160F1"/>
  </w:style>
  <w:style w:type="character" w:styleId="PlaceholderText">
    <w:name w:val="Placeholder Text"/>
    <w:basedOn w:val="DefaultParagraphFont"/>
    <w:uiPriority w:val="99"/>
    <w:semiHidden/>
    <w:rsid w:val="00C13AC2"/>
    <w:rPr>
      <w:color w:val="808080"/>
    </w:rPr>
  </w:style>
  <w:style w:type="paragraph" w:customStyle="1" w:styleId="body-text">
    <w:name w:val="body-text"/>
    <w:basedOn w:val="Normal"/>
    <w:rsid w:val="00504F1E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D24E5"/>
    <w:pPr>
      <w:spacing w:line="360" w:lineRule="auto"/>
      <w:jc w:val="center"/>
    </w:pPr>
    <w:rPr>
      <w:rFonts w:ascii="Times New Roman" w:eastAsia="Times New Roman" w:hAnsi="Times New Roman"/>
      <w:b/>
      <w:sz w:val="28"/>
      <w:szCs w:val="28"/>
      <w:lang w:val="fr-FR"/>
    </w:rPr>
  </w:style>
  <w:style w:type="character" w:customStyle="1" w:styleId="Heading4Char">
    <w:name w:val="Heading 4 Char"/>
    <w:basedOn w:val="DefaultParagraphFont"/>
    <w:link w:val="Heading4"/>
    <w:rsid w:val="00E51F23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E51F23"/>
    <w:rPr>
      <w:rFonts w:ascii="VNI-Times" w:eastAsia="Times New Roman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E51F23"/>
    <w:rPr>
      <w:rFonts w:ascii="VNI-Times" w:eastAsia="Times New Roman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E51F23"/>
    <w:rPr>
      <w:rFonts w:ascii="VNI-Times" w:eastAsia="Times New Roman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E51F23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51F23"/>
    <w:rPr>
      <w:rFonts w:eastAsia="MS Gothic"/>
      <w:sz w:val="22"/>
      <w:szCs w:val="22"/>
    </w:rPr>
  </w:style>
  <w:style w:type="numbering" w:customStyle="1" w:styleId="NoList6">
    <w:name w:val="No List6"/>
    <w:next w:val="NoList"/>
    <w:semiHidden/>
    <w:rsid w:val="00E51F23"/>
  </w:style>
  <w:style w:type="table" w:customStyle="1" w:styleId="TableGrid6">
    <w:name w:val="Table Grid6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E51F23"/>
    <w:pPr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E51F23"/>
    <w:rPr>
      <w:rFonts w:ascii="VNI-Times" w:eastAsia="Times New Roman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E51F2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E51F23"/>
    <w:pPr>
      <w:autoSpaceDE w:val="0"/>
      <w:autoSpaceDN w:val="0"/>
      <w:adjustRightInd w:val="0"/>
    </w:pPr>
    <w:rPr>
      <w:rFonts w:ascii="Times New Roman" w:eastAsia="Arial Unicode MS" w:hAnsi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E51F2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E51F23"/>
  </w:style>
  <w:style w:type="character" w:customStyle="1" w:styleId="apple-converted-space">
    <w:name w:val="apple-converted-space"/>
    <w:basedOn w:val="DefaultParagraphFont"/>
    <w:rsid w:val="00E51F23"/>
  </w:style>
  <w:style w:type="paragraph" w:customStyle="1" w:styleId="1">
    <w:name w:val="1"/>
    <w:basedOn w:val="Normal"/>
    <w:autoRedefine/>
    <w:rsid w:val="00E51F2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E51F23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E51F2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E51F23"/>
  </w:style>
  <w:style w:type="character" w:customStyle="1" w:styleId="mn">
    <w:name w:val="mn"/>
    <w:basedOn w:val="DefaultParagraphFont"/>
    <w:rsid w:val="00E51F23"/>
  </w:style>
  <w:style w:type="character" w:customStyle="1" w:styleId="mo">
    <w:name w:val="mo"/>
    <w:basedOn w:val="DefaultParagraphFont"/>
    <w:rsid w:val="00E51F23"/>
  </w:style>
  <w:style w:type="paragraph" w:customStyle="1" w:styleId="Style">
    <w:name w:val="Style"/>
    <w:rsid w:val="00E51F2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link w:val="NoSpacing"/>
    <w:rsid w:val="00E51F23"/>
    <w:rPr>
      <w:sz w:val="22"/>
      <w:szCs w:val="22"/>
    </w:rPr>
  </w:style>
  <w:style w:type="character" w:customStyle="1" w:styleId="BalloonTextChar1">
    <w:name w:val="Balloon Text Char1"/>
    <w:rsid w:val="00E51F2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E51F2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51F23"/>
  </w:style>
  <w:style w:type="character" w:styleId="Strong">
    <w:name w:val="Strong"/>
    <w:uiPriority w:val="22"/>
    <w:qFormat/>
    <w:rsid w:val="00E51F23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E51F23"/>
    <w:pPr>
      <w:spacing w:after="200" w:line="276" w:lineRule="auto"/>
      <w:ind w:left="720"/>
      <w:contextualSpacing/>
    </w:pPr>
  </w:style>
  <w:style w:type="paragraph" w:customStyle="1" w:styleId="NoSpacing1">
    <w:name w:val="No Spacing1"/>
    <w:qFormat/>
    <w:rsid w:val="00E51F23"/>
    <w:rPr>
      <w:sz w:val="22"/>
      <w:szCs w:val="22"/>
    </w:rPr>
  </w:style>
  <w:style w:type="character" w:customStyle="1" w:styleId="FooterChar1">
    <w:name w:val="Footer Char1"/>
    <w:rsid w:val="00E51F2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E51F23"/>
  </w:style>
  <w:style w:type="character" w:customStyle="1" w:styleId="lbqtext">
    <w:name w:val="lb_q_text"/>
    <w:rsid w:val="00E51F23"/>
  </w:style>
  <w:style w:type="character" w:styleId="Emphasis">
    <w:name w:val="Emphasis"/>
    <w:qFormat/>
    <w:rsid w:val="00E51F23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E51F23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51F23"/>
    <w:pPr>
      <w:keepLines w:val="0"/>
      <w:spacing w:before="0"/>
      <w:ind w:left="720" w:hanging="360"/>
    </w:pPr>
    <w:rPr>
      <w:rFonts w:ascii="Times New Roman Bold" w:hAnsi="Times New Roman Bold"/>
      <w:b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E51F23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E51F23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E51F23"/>
    <w:pPr>
      <w:spacing w:after="160" w:line="259" w:lineRule="auto"/>
    </w:pPr>
    <w:rPr>
      <w:rFonts w:ascii="Palatino Linotype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E51F23"/>
    <w:pPr>
      <w:numPr>
        <w:numId w:val="1"/>
      </w:numPr>
      <w:spacing w:after="160" w:line="259" w:lineRule="auto"/>
      <w:ind w:left="210" w:firstLine="0"/>
    </w:pPr>
    <w:rPr>
      <w:rFonts w:ascii="Palatino Linotype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E51F23"/>
  </w:style>
  <w:style w:type="paragraph" w:styleId="TOC3">
    <w:name w:val="toc 3"/>
    <w:basedOn w:val="Normal"/>
    <w:next w:val="Normal"/>
    <w:autoRedefine/>
    <w:unhideWhenUsed/>
    <w:rsid w:val="00E51F23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customStyle="1" w:styleId="vidu">
    <w:name w:val="vi du"/>
    <w:qFormat/>
    <w:rsid w:val="00E51F23"/>
    <w:pPr>
      <w:tabs>
        <w:tab w:val="left" w:leader="dot" w:pos="7920"/>
      </w:tabs>
      <w:spacing w:after="160" w:line="259" w:lineRule="auto"/>
      <w:ind w:left="1352" w:hanging="360"/>
    </w:pPr>
    <w:rPr>
      <w:rFonts w:ascii="Palatino Linotype" w:hAnsi="Palatino Linotype"/>
      <w:sz w:val="24"/>
      <w:szCs w:val="24"/>
    </w:rPr>
  </w:style>
  <w:style w:type="paragraph" w:customStyle="1" w:styleId="thutu">
    <w:name w:val="thu tu"/>
    <w:qFormat/>
    <w:rsid w:val="00E51F2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hAnsi="Palatino Linotype"/>
      <w:sz w:val="24"/>
      <w:szCs w:val="24"/>
    </w:rPr>
  </w:style>
  <w:style w:type="character" w:styleId="SubtleEmphasis">
    <w:name w:val="Subtle Emphasis"/>
    <w:uiPriority w:val="19"/>
    <w:qFormat/>
    <w:rsid w:val="00E51F23"/>
    <w:rPr>
      <w:i/>
      <w:iCs/>
      <w:color w:val="808080"/>
    </w:rPr>
  </w:style>
  <w:style w:type="character" w:customStyle="1" w:styleId="fontstyle01">
    <w:name w:val="fontstyle01"/>
    <w:rsid w:val="00E51F2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51F23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51F2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51F2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E51F23"/>
    <w:pPr>
      <w:spacing w:after="160" w:line="259" w:lineRule="auto"/>
      <w:ind w:left="720" w:hanging="360"/>
      <w:contextualSpacing/>
    </w:pPr>
    <w:rPr>
      <w:rFonts w:ascii="Times New Roman" w:hAnsi="Times New Roman"/>
      <w:sz w:val="28"/>
    </w:rPr>
  </w:style>
  <w:style w:type="character" w:customStyle="1" w:styleId="ptl">
    <w:name w:val="ptl"/>
    <w:basedOn w:val="DefaultParagraphFont"/>
    <w:rsid w:val="00E51F23"/>
  </w:style>
  <w:style w:type="character" w:customStyle="1" w:styleId="separator">
    <w:name w:val="separator"/>
    <w:basedOn w:val="DefaultParagraphFont"/>
    <w:rsid w:val="00E51F23"/>
  </w:style>
  <w:style w:type="paragraph" w:customStyle="1" w:styleId="oncaDanhsch">
    <w:name w:val="Đoạn của Danh sách"/>
    <w:basedOn w:val="Normal"/>
    <w:qFormat/>
    <w:rsid w:val="00E51F23"/>
    <w:pPr>
      <w:ind w:left="720" w:hanging="340"/>
      <w:contextualSpacing/>
    </w:pPr>
    <w:rPr>
      <w:rFonts w:ascii="Times New Roman" w:hAnsi="Times New Roman"/>
      <w:sz w:val="24"/>
    </w:rPr>
  </w:style>
  <w:style w:type="character" w:customStyle="1" w:styleId="Vnbnnidung">
    <w:name w:val="Văn bản nội dung_"/>
    <w:link w:val="Vnbnnidung0"/>
    <w:rsid w:val="00E51F2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51F23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51F2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E51F23"/>
    <w:rPr>
      <w:rFonts w:ascii="VNI-Times" w:eastAsia="Times New Roman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E51F23"/>
    <w:pPr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51F23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E51F23"/>
    <w:rPr>
      <w:rFonts w:ascii="VNI-Times" w:eastAsia="Times New Roman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E51F23"/>
    <w:pPr>
      <w:jc w:val="center"/>
    </w:pPr>
    <w:rPr>
      <w:rFonts w:ascii="VNI-Helve" w:eastAsia="Times New Roman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E51F23"/>
    <w:rPr>
      <w:rFonts w:ascii="VNI-Helve" w:eastAsia="Times New Roman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E51F23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  <w:sz w:val="24"/>
      <w:szCs w:val="24"/>
    </w:rPr>
  </w:style>
  <w:style w:type="paragraph" w:customStyle="1" w:styleId="Style3">
    <w:name w:val="Style3"/>
    <w:basedOn w:val="Normal"/>
    <w:rsid w:val="00E51F23"/>
    <w:rPr>
      <w:rFonts w:ascii="Times New Roman" w:eastAsia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E51F23"/>
    <w:rPr>
      <w:rFonts w:ascii="Times New Roman" w:eastAsia="Times New Roman" w:hAnsi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E51F23"/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E51F23"/>
  </w:style>
  <w:style w:type="paragraph" w:customStyle="1" w:styleId="msonormal0">
    <w:name w:val="msonormal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E51F23"/>
  </w:style>
  <w:style w:type="character" w:customStyle="1" w:styleId="CharChar11">
    <w:name w:val="Char Char11"/>
    <w:rsid w:val="00E51F2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51F2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51F23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nhideWhenUsed/>
    <w:rsid w:val="00E51F23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51F23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51F23"/>
    <w:rPr>
      <w:rFonts w:ascii="Arial" w:eastAsia="Arial" w:hAnsi="Arial" w:cs="Arial"/>
      <w:vanish/>
      <w:sz w:val="16"/>
      <w:szCs w:val="16"/>
    </w:rPr>
  </w:style>
  <w:style w:type="paragraph" w:styleId="Subtitle">
    <w:name w:val="Subtitle"/>
    <w:basedOn w:val="Normal"/>
    <w:link w:val="SubtitleChar"/>
    <w:qFormat/>
    <w:rsid w:val="00E51F23"/>
    <w:pPr>
      <w:spacing w:line="360" w:lineRule="auto"/>
      <w:jc w:val="both"/>
    </w:pPr>
    <w:rPr>
      <w:rFonts w:ascii=".VnTime" w:eastAsia="Times New Roman" w:hAnsi=".VnTime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E51F23"/>
    <w:rPr>
      <w:rFonts w:ascii=".VnTime" w:eastAsia="Times New Roman" w:hAnsi=".VnTime"/>
      <w:b/>
      <w:bCs/>
      <w:i/>
      <w:iCs/>
      <w:sz w:val="28"/>
      <w:szCs w:val="24"/>
    </w:rPr>
  </w:style>
  <w:style w:type="numbering" w:customStyle="1" w:styleId="NoList7">
    <w:name w:val="No List7"/>
    <w:next w:val="NoList"/>
    <w:semiHidden/>
    <w:rsid w:val="00E51F23"/>
  </w:style>
  <w:style w:type="table" w:customStyle="1" w:styleId="TableGrid7">
    <w:name w:val="Table Grid7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E51F23"/>
  </w:style>
  <w:style w:type="table" w:customStyle="1" w:styleId="ColorfulList-Accent12">
    <w:name w:val="Colorful List - Accent 12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E51F23"/>
  </w:style>
  <w:style w:type="table" w:customStyle="1" w:styleId="TableGrid8">
    <w:name w:val="Table Grid8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E51F23"/>
  </w:style>
  <w:style w:type="table" w:customStyle="1" w:styleId="ColorfulList-Accent13">
    <w:name w:val="Colorful List - Accent 13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E51F23"/>
  </w:style>
  <w:style w:type="table" w:customStyle="1" w:styleId="TableGrid9">
    <w:name w:val="Table Grid9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E51F23"/>
  </w:style>
  <w:style w:type="table" w:customStyle="1" w:styleId="ColorfulList-Accent14">
    <w:name w:val="Colorful List - Accent 14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E51F23"/>
  </w:style>
  <w:style w:type="table" w:customStyle="1" w:styleId="TableGrid10">
    <w:name w:val="Table Grid10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E51F23"/>
  </w:style>
  <w:style w:type="table" w:customStyle="1" w:styleId="ColorfulList-Accent15">
    <w:name w:val="Colorful List - Accent 15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E51F23"/>
  </w:style>
  <w:style w:type="table" w:customStyle="1" w:styleId="TableGrid11">
    <w:name w:val="Table Grid11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E51F23"/>
  </w:style>
  <w:style w:type="table" w:customStyle="1" w:styleId="ColorfulList-Accent16">
    <w:name w:val="Colorful List - Accent 16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E51F23"/>
  </w:style>
  <w:style w:type="table" w:customStyle="1" w:styleId="TableGrid12">
    <w:name w:val="Table Grid12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E51F23"/>
  </w:style>
  <w:style w:type="table" w:customStyle="1" w:styleId="ColorfulList-Accent17">
    <w:name w:val="Colorful List - Accent 17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3B70A5"/>
  </w:style>
  <w:style w:type="table" w:customStyle="1" w:styleId="TableGrid13">
    <w:name w:val="Table Grid13"/>
    <w:basedOn w:val="TableNormal"/>
    <w:next w:val="TableGrid"/>
    <w:rsid w:val="003B70A5"/>
    <w:rPr>
      <w:rFonts w:ascii="Times New Roman" w:eastAsia="Times New Roman" w:hAnsi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rsid w:val="003B70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lockText">
    <w:name w:val="Block Text"/>
    <w:basedOn w:val="Normal"/>
    <w:rsid w:val="003B70A5"/>
    <w:pPr>
      <w:spacing w:after="120"/>
      <w:ind w:left="1440" w:right="1440"/>
    </w:pPr>
    <w:rPr>
      <w:rFonts w:ascii="Times New Roman" w:eastAsia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3B70A5"/>
    <w:pPr>
      <w:spacing w:after="120" w:line="48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3B70A5"/>
    <w:rPr>
      <w:rFonts w:ascii="Times New Roman" w:eastAsia="Times New Roman" w:hAnsi="Times New Roman"/>
      <w:sz w:val="26"/>
      <w:szCs w:val="26"/>
    </w:rPr>
  </w:style>
  <w:style w:type="paragraph" w:styleId="BodyText3">
    <w:name w:val="Body Text 3"/>
    <w:basedOn w:val="Normal"/>
    <w:link w:val="BodyText3Char"/>
    <w:rsid w:val="003B70A5"/>
    <w:pPr>
      <w:spacing w:after="120"/>
    </w:pPr>
    <w:rPr>
      <w:rFonts w:ascii="Times New Roman" w:eastAsia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B70A5"/>
    <w:rPr>
      <w:rFonts w:ascii="Times New Roman" w:eastAsia="Times New Roman" w:hAnsi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B70A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3B70A5"/>
    <w:rPr>
      <w:rFonts w:ascii="VNI-Times" w:eastAsia="Times New Roman" w:hAnsi="VNI-Times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3B70A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3B70A5"/>
    <w:rPr>
      <w:rFonts w:ascii="VNI-Times" w:eastAsia="Times New Roman" w:hAnsi="VNI-Times"/>
      <w:b w:val="0"/>
      <w:bCs w:val="0"/>
      <w:sz w:val="26"/>
      <w:szCs w:val="26"/>
      <w:lang w:val="x-none" w:eastAsia="x-none"/>
    </w:rPr>
  </w:style>
  <w:style w:type="paragraph" w:styleId="Caption">
    <w:name w:val="caption"/>
    <w:basedOn w:val="Normal"/>
    <w:next w:val="Normal"/>
    <w:qFormat/>
    <w:rsid w:val="003B70A5"/>
    <w:rPr>
      <w:rFonts w:ascii="Times New Roman" w:eastAsia="Times New Roman" w:hAnsi="Times New Roman"/>
      <w:b/>
      <w:bCs/>
      <w:sz w:val="20"/>
      <w:szCs w:val="20"/>
    </w:rPr>
  </w:style>
  <w:style w:type="paragraph" w:styleId="Closing">
    <w:name w:val="Closing"/>
    <w:basedOn w:val="Normal"/>
    <w:link w:val="Closing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3B70A5"/>
    <w:rPr>
      <w:rFonts w:ascii="Times New Roman" w:eastAsia="Times New Roman" w:hAnsi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3B70A5"/>
    <w:rPr>
      <w:rFonts w:ascii="Times New Roman" w:eastAsia="Times New Roman" w:hAnsi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3B70A5"/>
    <w:rPr>
      <w:rFonts w:ascii="Times New Roman" w:eastAsia="Times New Roman" w:hAnsi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B70A5"/>
    <w:rPr>
      <w:rFonts w:ascii="Times New Roman" w:eastAsia="Times New Roman" w:hAnsi="Times New Roman"/>
    </w:rPr>
  </w:style>
  <w:style w:type="paragraph" w:styleId="EnvelopeReturn">
    <w:name w:val="envelope return"/>
    <w:basedOn w:val="Normal"/>
    <w:rsid w:val="003B70A5"/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B70A5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rsid w:val="003B70A5"/>
    <w:rPr>
      <w:rFonts w:ascii="Times New Roman" w:eastAsia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3B70A5"/>
    <w:rPr>
      <w:rFonts w:ascii="Times New Roman" w:eastAsia="Times New Roman" w:hAnsi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3B70A5"/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3B70A5"/>
    <w:rPr>
      <w:rFonts w:ascii="Courier New" w:eastAsia="Times New Roman" w:hAnsi="Courier New"/>
    </w:rPr>
  </w:style>
  <w:style w:type="paragraph" w:styleId="Index1">
    <w:name w:val="index 1"/>
    <w:basedOn w:val="Normal"/>
    <w:next w:val="Normal"/>
    <w:autoRedefine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3B70A5"/>
    <w:pPr>
      <w:ind w:left="520" w:hanging="260"/>
    </w:pPr>
    <w:rPr>
      <w:rFonts w:ascii="Times New Roman" w:eastAsia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3B70A5"/>
    <w:pPr>
      <w:ind w:left="780" w:hanging="260"/>
    </w:pPr>
    <w:rPr>
      <w:rFonts w:ascii="Times New Roman" w:eastAsia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3B70A5"/>
    <w:pPr>
      <w:ind w:left="1040" w:hanging="260"/>
    </w:pPr>
    <w:rPr>
      <w:rFonts w:ascii="Times New Roman" w:eastAsia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3B70A5"/>
    <w:pPr>
      <w:ind w:left="1300" w:hanging="260"/>
    </w:pPr>
    <w:rPr>
      <w:rFonts w:ascii="Times New Roman" w:eastAsia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3B70A5"/>
    <w:pPr>
      <w:ind w:left="1560" w:hanging="260"/>
    </w:pPr>
    <w:rPr>
      <w:rFonts w:ascii="Times New Roman" w:eastAsia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3B70A5"/>
    <w:pPr>
      <w:ind w:left="1820" w:hanging="260"/>
    </w:pPr>
    <w:rPr>
      <w:rFonts w:ascii="Times New Roman" w:eastAsia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3B70A5"/>
    <w:pPr>
      <w:ind w:left="2080" w:hanging="260"/>
    </w:pPr>
    <w:rPr>
      <w:rFonts w:ascii="Times New Roman" w:eastAsia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3B70A5"/>
    <w:pPr>
      <w:ind w:left="2340" w:hanging="260"/>
    </w:pPr>
    <w:rPr>
      <w:rFonts w:ascii="Times New Roman" w:eastAsia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3B70A5"/>
    <w:rPr>
      <w:rFonts w:ascii="Arial" w:eastAsia="Times New Roman" w:hAnsi="Arial" w:cs="Arial"/>
      <w:b/>
      <w:bCs/>
      <w:sz w:val="26"/>
      <w:szCs w:val="26"/>
    </w:rPr>
  </w:style>
  <w:style w:type="paragraph" w:styleId="List">
    <w:name w:val="List"/>
    <w:basedOn w:val="Normal"/>
    <w:rsid w:val="003B70A5"/>
    <w:pPr>
      <w:ind w:left="283" w:hanging="283"/>
    </w:pPr>
    <w:rPr>
      <w:rFonts w:ascii="Times New Roman" w:eastAsia="Times New Roman" w:hAnsi="Times New Roman"/>
      <w:sz w:val="26"/>
      <w:szCs w:val="26"/>
    </w:rPr>
  </w:style>
  <w:style w:type="paragraph" w:styleId="List2">
    <w:name w:val="List 2"/>
    <w:basedOn w:val="Normal"/>
    <w:rsid w:val="003B70A5"/>
    <w:pPr>
      <w:ind w:left="566" w:hanging="283"/>
    </w:pPr>
    <w:rPr>
      <w:rFonts w:ascii="Times New Roman" w:eastAsia="Times New Roman" w:hAnsi="Times New Roman"/>
      <w:sz w:val="26"/>
      <w:szCs w:val="26"/>
    </w:rPr>
  </w:style>
  <w:style w:type="paragraph" w:styleId="List3">
    <w:name w:val="List 3"/>
    <w:basedOn w:val="Normal"/>
    <w:rsid w:val="003B70A5"/>
    <w:pPr>
      <w:ind w:left="849" w:hanging="283"/>
    </w:pPr>
    <w:rPr>
      <w:rFonts w:ascii="Times New Roman" w:eastAsia="Times New Roman" w:hAnsi="Times New Roman"/>
      <w:sz w:val="26"/>
      <w:szCs w:val="26"/>
    </w:rPr>
  </w:style>
  <w:style w:type="paragraph" w:styleId="List4">
    <w:name w:val="List 4"/>
    <w:basedOn w:val="Normal"/>
    <w:rsid w:val="003B70A5"/>
    <w:pPr>
      <w:ind w:left="1132" w:hanging="283"/>
    </w:pPr>
    <w:rPr>
      <w:rFonts w:ascii="Times New Roman" w:eastAsia="Times New Roman" w:hAnsi="Times New Roman"/>
      <w:sz w:val="26"/>
      <w:szCs w:val="26"/>
    </w:rPr>
  </w:style>
  <w:style w:type="paragraph" w:styleId="List5">
    <w:name w:val="List 5"/>
    <w:basedOn w:val="Normal"/>
    <w:rsid w:val="003B70A5"/>
    <w:pPr>
      <w:ind w:left="1415" w:hanging="283"/>
    </w:pPr>
    <w:rPr>
      <w:rFonts w:ascii="Times New Roman" w:eastAsia="Times New Roman" w:hAnsi="Times New Roman"/>
      <w:sz w:val="26"/>
      <w:szCs w:val="26"/>
    </w:rPr>
  </w:style>
  <w:style w:type="paragraph" w:styleId="ListBullet2">
    <w:name w:val="List Bullet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Bullet3">
    <w:name w:val="List Bullet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Bullet4">
    <w:name w:val="List Bullet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Bullet5">
    <w:name w:val="List Bullet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ListContinue">
    <w:name w:val="List Continue"/>
    <w:basedOn w:val="Normal"/>
    <w:rsid w:val="003B70A5"/>
    <w:pPr>
      <w:spacing w:after="120"/>
      <w:ind w:left="283"/>
    </w:pPr>
    <w:rPr>
      <w:rFonts w:ascii="Times New Roman" w:eastAsia="Times New Roman" w:hAnsi="Times New Roman"/>
      <w:sz w:val="26"/>
      <w:szCs w:val="26"/>
    </w:rPr>
  </w:style>
  <w:style w:type="paragraph" w:styleId="ListContinue2">
    <w:name w:val="List Continue 2"/>
    <w:basedOn w:val="Normal"/>
    <w:rsid w:val="003B70A5"/>
    <w:pPr>
      <w:spacing w:after="120"/>
      <w:ind w:left="566"/>
    </w:pPr>
    <w:rPr>
      <w:rFonts w:ascii="Times New Roman" w:eastAsia="Times New Roman" w:hAnsi="Times New Roman"/>
      <w:sz w:val="26"/>
      <w:szCs w:val="26"/>
    </w:rPr>
  </w:style>
  <w:style w:type="paragraph" w:styleId="ListContinue3">
    <w:name w:val="List Continue 3"/>
    <w:basedOn w:val="Normal"/>
    <w:rsid w:val="003B70A5"/>
    <w:pPr>
      <w:spacing w:after="120"/>
      <w:ind w:left="849"/>
    </w:pPr>
    <w:rPr>
      <w:rFonts w:ascii="Times New Roman" w:eastAsia="Times New Roman" w:hAnsi="Times New Roman"/>
      <w:sz w:val="26"/>
      <w:szCs w:val="26"/>
    </w:rPr>
  </w:style>
  <w:style w:type="paragraph" w:styleId="ListContinue4">
    <w:name w:val="List Continue 4"/>
    <w:basedOn w:val="Normal"/>
    <w:rsid w:val="003B70A5"/>
    <w:pPr>
      <w:spacing w:after="120"/>
      <w:ind w:left="1132"/>
    </w:pPr>
    <w:rPr>
      <w:rFonts w:ascii="Times New Roman" w:eastAsia="Times New Roman" w:hAnsi="Times New Roman"/>
      <w:sz w:val="26"/>
      <w:szCs w:val="26"/>
    </w:rPr>
  </w:style>
  <w:style w:type="paragraph" w:styleId="ListContinue5">
    <w:name w:val="List Continue 5"/>
    <w:basedOn w:val="Normal"/>
    <w:rsid w:val="003B70A5"/>
    <w:pPr>
      <w:spacing w:after="120"/>
      <w:ind w:left="1415"/>
    </w:pPr>
    <w:rPr>
      <w:rFonts w:ascii="Times New Roman" w:eastAsia="Times New Roman" w:hAnsi="Times New Roman"/>
      <w:sz w:val="26"/>
      <w:szCs w:val="26"/>
    </w:rPr>
  </w:style>
  <w:style w:type="paragraph" w:styleId="ListNumber">
    <w:name w:val="List Number"/>
    <w:basedOn w:val="Normal"/>
    <w:rsid w:val="003B70A5"/>
    <w:pPr>
      <w:tabs>
        <w:tab w:val="num" w:pos="360"/>
      </w:tabs>
      <w:ind w:left="360" w:hanging="360"/>
    </w:pPr>
    <w:rPr>
      <w:rFonts w:ascii="Times New Roman" w:eastAsia="Times New Roman" w:hAnsi="Times New Roman"/>
      <w:sz w:val="26"/>
      <w:szCs w:val="26"/>
    </w:rPr>
  </w:style>
  <w:style w:type="paragraph" w:styleId="ListNumber2">
    <w:name w:val="List Number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Number3">
    <w:name w:val="List Number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Number4">
    <w:name w:val="List Number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Number5">
    <w:name w:val="List Number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MacroText">
    <w:name w:val="macro"/>
    <w:link w:val="MacroTextChar"/>
    <w:rsid w:val="003B70A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3B70A5"/>
    <w:rPr>
      <w:rFonts w:ascii="Courier New" w:eastAsia="Times New Roman" w:hAnsi="Courier New" w:cs="Courier New"/>
    </w:rPr>
  </w:style>
  <w:style w:type="paragraph" w:styleId="MessageHeader">
    <w:name w:val="Message Header"/>
    <w:basedOn w:val="Normal"/>
    <w:link w:val="MessageHeaderChar"/>
    <w:rsid w:val="003B70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3B70A5"/>
    <w:rPr>
      <w:rFonts w:ascii="Arial" w:eastAsia="Times New Roman" w:hAnsi="Arial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3B70A5"/>
    <w:pPr>
      <w:ind w:left="720"/>
    </w:pPr>
    <w:rPr>
      <w:rFonts w:ascii="Times New Roman" w:eastAsia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3B70A5"/>
    <w:rPr>
      <w:rFonts w:ascii="Times New Roman" w:eastAsia="Times New Roman" w:hAnsi="Times New Roman"/>
      <w:sz w:val="26"/>
      <w:szCs w:val="26"/>
    </w:rPr>
  </w:style>
  <w:style w:type="paragraph" w:styleId="PlainText">
    <w:name w:val="Plain Text"/>
    <w:basedOn w:val="Normal"/>
    <w:link w:val="PlainTextChar"/>
    <w:rsid w:val="003B70A5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B70A5"/>
    <w:rPr>
      <w:rFonts w:ascii="Courier New" w:eastAsia="Times New Roman" w:hAnsi="Courier New"/>
    </w:rPr>
  </w:style>
  <w:style w:type="paragraph" w:styleId="Salutation">
    <w:name w:val="Salutation"/>
    <w:basedOn w:val="Normal"/>
    <w:next w:val="Normal"/>
    <w:link w:val="Salutation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3B70A5"/>
    <w:rPr>
      <w:rFonts w:ascii="Times New Roman" w:eastAsia="Times New Roman" w:hAnsi="Times New Roman"/>
      <w:sz w:val="26"/>
      <w:szCs w:val="26"/>
    </w:rPr>
  </w:style>
  <w:style w:type="paragraph" w:styleId="Signature">
    <w:name w:val="Signature"/>
    <w:basedOn w:val="Normal"/>
    <w:link w:val="Signature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3B70A5"/>
    <w:rPr>
      <w:rFonts w:ascii="Times New Roman" w:eastAsia="Times New Roman" w:hAnsi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3B70A5"/>
    <w:rPr>
      <w:rFonts w:ascii="Times New Roman" w:eastAsia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3B70A5"/>
    <w:pPr>
      <w:spacing w:before="120"/>
    </w:pPr>
    <w:rPr>
      <w:rFonts w:ascii="Arial" w:eastAsia="Times New Roman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3B70A5"/>
    <w:pPr>
      <w:ind w:left="780"/>
    </w:pPr>
    <w:rPr>
      <w:rFonts w:ascii="Times New Roman" w:eastAsia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3B70A5"/>
    <w:pPr>
      <w:ind w:left="1040"/>
    </w:pPr>
    <w:rPr>
      <w:rFonts w:ascii="Times New Roman" w:eastAsia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3B70A5"/>
    <w:pPr>
      <w:ind w:left="1300"/>
    </w:pPr>
    <w:rPr>
      <w:rFonts w:ascii="Times New Roman" w:eastAsia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3B70A5"/>
    <w:pPr>
      <w:ind w:left="1560"/>
    </w:pPr>
    <w:rPr>
      <w:rFonts w:ascii="Times New Roman" w:eastAsia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3B70A5"/>
    <w:pPr>
      <w:ind w:left="1820"/>
    </w:pPr>
    <w:rPr>
      <w:rFonts w:ascii="Times New Roman" w:eastAsia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3B70A5"/>
    <w:pPr>
      <w:ind w:left="2080"/>
    </w:pPr>
    <w:rPr>
      <w:rFonts w:ascii="Times New Roman" w:eastAsia="Times New Roman" w:hAnsi="Times New Roman"/>
      <w:sz w:val="26"/>
      <w:szCs w:val="26"/>
    </w:rPr>
  </w:style>
  <w:style w:type="paragraph" w:customStyle="1" w:styleId="3">
    <w:name w:val="3"/>
    <w:basedOn w:val="Normal"/>
    <w:rsid w:val="003B70A5"/>
    <w:rPr>
      <w:rFonts w:ascii=".VnTime" w:eastAsia="Times New Roman" w:hAnsi=".VnTime"/>
      <w:b/>
      <w:i/>
      <w:sz w:val="28"/>
      <w:szCs w:val="28"/>
    </w:rPr>
  </w:style>
  <w:style w:type="character" w:customStyle="1" w:styleId="c3">
    <w:name w:val="c3"/>
    <w:basedOn w:val="DefaultParagraphFont"/>
    <w:rsid w:val="003B70A5"/>
  </w:style>
  <w:style w:type="paragraph" w:customStyle="1" w:styleId="Nd">
    <w:name w:val="Nd"/>
    <w:basedOn w:val="Normal"/>
    <w:rsid w:val="003B70A5"/>
    <w:pPr>
      <w:ind w:firstLine="399"/>
    </w:pPr>
    <w:rPr>
      <w:rFonts w:ascii=".VnTime" w:eastAsia="Times New Roman" w:hAnsi=".VnTime"/>
      <w:sz w:val="28"/>
      <w:szCs w:val="28"/>
    </w:rPr>
  </w:style>
  <w:style w:type="paragraph" w:customStyle="1" w:styleId="v">
    <w:name w:val="v"/>
    <w:basedOn w:val="Normal"/>
    <w:rsid w:val="003B70A5"/>
    <w:pPr>
      <w:ind w:left="342"/>
      <w:jc w:val="both"/>
    </w:pPr>
    <w:rPr>
      <w:rFonts w:ascii=".VnTime" w:eastAsia="Times New Roman" w:hAnsi=".VnTime"/>
      <w:sz w:val="28"/>
      <w:szCs w:val="28"/>
    </w:rPr>
  </w:style>
  <w:style w:type="paragraph" w:customStyle="1" w:styleId="CharCharCharChar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1">
    <w:name w:val="c1"/>
    <w:basedOn w:val="DefaultParagraphFont"/>
    <w:rsid w:val="003B70A5"/>
  </w:style>
  <w:style w:type="paragraph" w:customStyle="1" w:styleId="CharCharCharChar0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110">
    <w:name w:val="No List110"/>
    <w:next w:val="NoList"/>
    <w:semiHidden/>
    <w:unhideWhenUsed/>
    <w:rsid w:val="003B70A5"/>
  </w:style>
  <w:style w:type="table" w:customStyle="1" w:styleId="TableGrid14">
    <w:name w:val="Table Grid14"/>
    <w:basedOn w:val="TableNormal"/>
    <w:next w:val="TableGrid"/>
    <w:uiPriority w:val="59"/>
    <w:rsid w:val="003B70A5"/>
    <w:pPr>
      <w:ind w:left="720" w:hanging="720"/>
    </w:pPr>
    <w:rPr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3B70A5"/>
  </w:style>
  <w:style w:type="table" w:customStyle="1" w:styleId="TableGrid15">
    <w:name w:val="Table Grid15"/>
    <w:basedOn w:val="TableNormal"/>
    <w:next w:val="TableGrid"/>
    <w:uiPriority w:val="59"/>
    <w:rsid w:val="00A979B1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5F5A3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537E7D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next w:val="TableGrid"/>
    <w:uiPriority w:val="39"/>
    <w:rsid w:val="004D7FE8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39"/>
    <w:rsid w:val="004D7FE8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next w:val="TableGrid"/>
    <w:uiPriority w:val="39"/>
    <w:rsid w:val="004D7FE8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39"/>
    <w:rsid w:val="004D7FE8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39"/>
    <w:rsid w:val="004D7FE8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65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footer" Target="foot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21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5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2-04-25T03:05:00Z</cp:lastPrinted>
  <dcterms:created xsi:type="dcterms:W3CDTF">2022-07-19T03:09:00Z</dcterms:created>
  <dcterms:modified xsi:type="dcterms:W3CDTF">2023-10-27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